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3ED2EA" w14:textId="77777777" w:rsidR="009C7FBA" w:rsidRPr="006728E1" w:rsidRDefault="009C7FBA" w:rsidP="009C7FBA">
      <w:pPr>
        <w:autoSpaceDE w:val="0"/>
        <w:autoSpaceDN w:val="0"/>
        <w:adjustRightInd w:val="0"/>
        <w:jc w:val="center"/>
        <w:rPr>
          <w:b/>
          <w:bCs/>
          <w:sz w:val="20"/>
          <w:szCs w:val="20"/>
        </w:rPr>
      </w:pPr>
      <w:r w:rsidRPr="006728E1">
        <w:rPr>
          <w:b/>
          <w:bCs/>
          <w:sz w:val="20"/>
          <w:szCs w:val="20"/>
        </w:rPr>
        <w:t>СИЛЛАБУС</w:t>
      </w:r>
    </w:p>
    <w:p w14:paraId="002E2E8F" w14:textId="77777777" w:rsidR="009C7FBA" w:rsidRPr="006728E1" w:rsidRDefault="009C7FBA" w:rsidP="009C7FBA">
      <w:pPr>
        <w:jc w:val="center"/>
        <w:rPr>
          <w:b/>
          <w:bCs/>
          <w:sz w:val="20"/>
          <w:szCs w:val="20"/>
        </w:rPr>
      </w:pPr>
      <w:r w:rsidRPr="006728E1">
        <w:rPr>
          <w:b/>
          <w:bCs/>
          <w:sz w:val="20"/>
          <w:szCs w:val="20"/>
        </w:rPr>
        <w:t xml:space="preserve">осенний </w:t>
      </w:r>
      <w:proofErr w:type="gramStart"/>
      <w:r w:rsidRPr="006728E1">
        <w:rPr>
          <w:b/>
          <w:bCs/>
          <w:sz w:val="20"/>
          <w:szCs w:val="20"/>
        </w:rPr>
        <w:t>семестр  2022</w:t>
      </w:r>
      <w:proofErr w:type="gramEnd"/>
      <w:r w:rsidRPr="006728E1">
        <w:rPr>
          <w:b/>
          <w:bCs/>
          <w:sz w:val="20"/>
          <w:szCs w:val="20"/>
        </w:rPr>
        <w:t>-2023 уч. год</w:t>
      </w:r>
    </w:p>
    <w:p w14:paraId="12EC8171" w14:textId="6AD40BBF" w:rsidR="009C7FBA" w:rsidRPr="006728E1" w:rsidRDefault="009C7FBA" w:rsidP="009C7FBA">
      <w:pPr>
        <w:autoSpaceDE w:val="0"/>
        <w:autoSpaceDN w:val="0"/>
        <w:adjustRightInd w:val="0"/>
        <w:jc w:val="center"/>
        <w:rPr>
          <w:b/>
          <w:bCs/>
          <w:sz w:val="20"/>
          <w:szCs w:val="20"/>
        </w:rPr>
      </w:pPr>
      <w:r w:rsidRPr="006728E1">
        <w:rPr>
          <w:b/>
          <w:bCs/>
          <w:sz w:val="20"/>
          <w:szCs w:val="20"/>
        </w:rPr>
        <w:t>по образовательной программе «</w:t>
      </w:r>
      <w:r w:rsidR="00300A55">
        <w:rPr>
          <w:b/>
          <w:bCs/>
          <w:sz w:val="20"/>
          <w:szCs w:val="20"/>
        </w:rPr>
        <w:t>6В05402</w:t>
      </w:r>
      <w:r w:rsidRPr="006728E1">
        <w:rPr>
          <w:b/>
          <w:bCs/>
          <w:sz w:val="20"/>
          <w:szCs w:val="20"/>
        </w:rPr>
        <w:t xml:space="preserve"> – Математи</w:t>
      </w:r>
      <w:r w:rsidR="00300A55">
        <w:rPr>
          <w:b/>
          <w:bCs/>
          <w:sz w:val="20"/>
          <w:szCs w:val="20"/>
        </w:rPr>
        <w:t>ка</w:t>
      </w:r>
      <w:r w:rsidRPr="006728E1">
        <w:rPr>
          <w:b/>
          <w:bCs/>
          <w:sz w:val="20"/>
          <w:szCs w:val="20"/>
        </w:rPr>
        <w:t>»</w:t>
      </w:r>
    </w:p>
    <w:p w14:paraId="162E8930" w14:textId="77777777" w:rsidR="009C7FBA" w:rsidRPr="00F20CB7" w:rsidRDefault="009C7FBA" w:rsidP="009C7FBA">
      <w:pPr>
        <w:jc w:val="center"/>
        <w:rPr>
          <w:b/>
          <w:bCs/>
        </w:rPr>
      </w:pPr>
    </w:p>
    <w:tbl>
      <w:tblPr>
        <w:tblStyle w:val="ab"/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702"/>
        <w:gridCol w:w="1839"/>
        <w:gridCol w:w="1134"/>
        <w:gridCol w:w="992"/>
        <w:gridCol w:w="295"/>
        <w:gridCol w:w="841"/>
        <w:gridCol w:w="856"/>
        <w:gridCol w:w="851"/>
        <w:gridCol w:w="1980"/>
      </w:tblGrid>
      <w:tr w:rsidR="00594DE6" w14:paraId="7337B1C1" w14:textId="77777777" w:rsidTr="007A26C4">
        <w:trPr>
          <w:trHeight w:val="265"/>
        </w:trPr>
        <w:tc>
          <w:tcPr>
            <w:tcW w:w="170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22A26E" w14:textId="77777777" w:rsidR="00F10360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Код </w:t>
            </w:r>
          </w:p>
          <w:p w14:paraId="68BE21A3" w14:textId="77777777" w:rsidR="00F10360" w:rsidRDefault="00F10360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д</w:t>
            </w:r>
            <w:r w:rsidR="001640C9">
              <w:rPr>
                <w:b/>
                <w:sz w:val="20"/>
                <w:szCs w:val="20"/>
              </w:rPr>
              <w:t>исци</w:t>
            </w:r>
            <w:proofErr w:type="spellEnd"/>
            <w:r>
              <w:rPr>
                <w:b/>
                <w:sz w:val="20"/>
                <w:szCs w:val="20"/>
              </w:rPr>
              <w:t>-</w:t>
            </w:r>
          </w:p>
          <w:p w14:paraId="7644054D" w14:textId="77777777" w:rsidR="00594DE6" w:rsidRDefault="001640C9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лины</w:t>
            </w:r>
            <w:proofErr w:type="spellEnd"/>
          </w:p>
          <w:p w14:paraId="611D5596" w14:textId="413E35CC" w:rsidR="009C7FBA" w:rsidRPr="000A29BE" w:rsidRDefault="00E446CD" w:rsidP="000A29BE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DGMS 4311</w:t>
            </w:r>
          </w:p>
        </w:tc>
        <w:tc>
          <w:tcPr>
            <w:tcW w:w="183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A66FAE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азвание дисциплины</w:t>
            </w:r>
          </w:p>
          <w:p w14:paraId="3D69407F" w14:textId="0F8A53F5" w:rsidR="009C7FBA" w:rsidRPr="00D60819" w:rsidRDefault="003C22B6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Дополнительные главы математической статистики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DC1C49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амостоятельная работа студента (СРС)</w:t>
            </w:r>
          </w:p>
        </w:tc>
        <w:tc>
          <w:tcPr>
            <w:tcW w:w="298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35CF52" w14:textId="77777777" w:rsidR="00594DE6" w:rsidRPr="002B4684" w:rsidRDefault="001640C9" w:rsidP="002F1A09">
            <w:pPr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 xml:space="preserve">Кол-во </w:t>
            </w:r>
            <w:r w:rsidR="002B4684">
              <w:rPr>
                <w:b/>
                <w:sz w:val="20"/>
                <w:szCs w:val="20"/>
                <w:lang w:val="kk-KZ"/>
              </w:rPr>
              <w:t>кредитов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5F5C7A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Кол-во кредитов</w:t>
            </w:r>
          </w:p>
        </w:tc>
        <w:tc>
          <w:tcPr>
            <w:tcW w:w="198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6B6613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амостоятельная работа студента под руководством преподавателя (СРСП)</w:t>
            </w:r>
          </w:p>
        </w:tc>
      </w:tr>
      <w:tr w:rsidR="00594DE6" w14:paraId="41D9DC37" w14:textId="77777777" w:rsidTr="007A26C4">
        <w:trPr>
          <w:trHeight w:val="265"/>
        </w:trPr>
        <w:tc>
          <w:tcPr>
            <w:tcW w:w="170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AB2490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183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A66E12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D98680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09ADCD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екции (Л)</w:t>
            </w:r>
          </w:p>
        </w:tc>
        <w:tc>
          <w:tcPr>
            <w:tcW w:w="11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5D4806" w14:textId="477BAA18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ракт</w:t>
            </w:r>
            <w:proofErr w:type="spellEnd"/>
            <w:r>
              <w:rPr>
                <w:b/>
                <w:sz w:val="20"/>
                <w:szCs w:val="20"/>
              </w:rPr>
              <w:t xml:space="preserve">. </w:t>
            </w:r>
            <w:r w:rsidR="00D60819">
              <w:rPr>
                <w:b/>
                <w:sz w:val="20"/>
                <w:szCs w:val="20"/>
              </w:rPr>
              <w:t>З</w:t>
            </w:r>
            <w:r>
              <w:rPr>
                <w:b/>
                <w:sz w:val="20"/>
                <w:szCs w:val="20"/>
              </w:rPr>
              <w:t>анятия</w:t>
            </w:r>
            <w:r w:rsidR="00D60819">
              <w:rPr>
                <w:b/>
                <w:sz w:val="20"/>
                <w:szCs w:val="20"/>
              </w:rPr>
              <w:t xml:space="preserve">, </w:t>
            </w:r>
            <w:r w:rsidR="00F10FB4">
              <w:rPr>
                <w:b/>
                <w:sz w:val="20"/>
                <w:szCs w:val="20"/>
              </w:rPr>
              <w:t>С</w:t>
            </w:r>
            <w:r w:rsidR="00D60819">
              <w:rPr>
                <w:b/>
                <w:sz w:val="20"/>
                <w:szCs w:val="20"/>
              </w:rPr>
              <w:t>еминар</w:t>
            </w:r>
            <w:r>
              <w:rPr>
                <w:b/>
                <w:sz w:val="20"/>
                <w:szCs w:val="20"/>
              </w:rPr>
              <w:t xml:space="preserve"> (</w:t>
            </w:r>
            <w:r w:rsidR="007E445E">
              <w:rPr>
                <w:b/>
                <w:sz w:val="20"/>
                <w:szCs w:val="20"/>
              </w:rPr>
              <w:t>С</w:t>
            </w:r>
            <w:r>
              <w:rPr>
                <w:b/>
                <w:sz w:val="20"/>
                <w:szCs w:val="20"/>
              </w:rPr>
              <w:t>З)</w:t>
            </w:r>
          </w:p>
        </w:tc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A0CAA6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аб. занятия (ЛЗ)</w:t>
            </w: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8B0C2F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5F44A8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</w:tr>
      <w:tr w:rsidR="00594DE6" w14:paraId="474A6B1F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E1F522" w14:textId="77777777" w:rsidR="00594DE6" w:rsidRDefault="00594DE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85FA4F" w14:textId="77777777" w:rsidR="00594DE6" w:rsidRDefault="00594DE6">
            <w:pPr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0842F" w14:textId="77777777" w:rsidR="00594DE6" w:rsidRDefault="00594DE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3BF6F6" w14:textId="335A9492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.70</w:t>
            </w:r>
          </w:p>
        </w:tc>
        <w:tc>
          <w:tcPr>
            <w:tcW w:w="11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7E06D2" w14:textId="7297EE90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.30</w:t>
            </w:r>
          </w:p>
        </w:tc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D87CC2" w14:textId="4DDC24CE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36E97C" w14:textId="699A043E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.00</w:t>
            </w:r>
          </w:p>
        </w:tc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A7E6B4" w14:textId="77777777" w:rsidR="00594DE6" w:rsidRPr="002B4684" w:rsidRDefault="00594DE6">
            <w:pPr>
              <w:jc w:val="center"/>
              <w:rPr>
                <w:sz w:val="20"/>
                <w:szCs w:val="20"/>
                <w:lang w:val="kk-KZ"/>
              </w:rPr>
            </w:pPr>
          </w:p>
        </w:tc>
      </w:tr>
      <w:tr w:rsidR="00594DE6" w14:paraId="47570CC4" w14:textId="77777777" w:rsidTr="007A26C4">
        <w:tc>
          <w:tcPr>
            <w:tcW w:w="10490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FC550A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Академическая информация о курсе</w:t>
            </w:r>
          </w:p>
        </w:tc>
      </w:tr>
      <w:tr w:rsidR="002B4684" w14:paraId="79D7E9EF" w14:textId="77777777" w:rsidTr="005C25D5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919484" w14:textId="77777777" w:rsidR="002B4684" w:rsidRDefault="002B468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Вид обучения</w:t>
            </w:r>
          </w:p>
        </w:tc>
        <w:tc>
          <w:tcPr>
            <w:tcW w:w="1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FB7992" w14:textId="77777777" w:rsidR="002B4684" w:rsidRDefault="002B4684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ип/характер курса</w:t>
            </w:r>
          </w:p>
        </w:tc>
        <w:tc>
          <w:tcPr>
            <w:tcW w:w="242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73CC59" w14:textId="77777777" w:rsidR="002B4684" w:rsidRDefault="002B468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ипы лекций</w:t>
            </w:r>
          </w:p>
        </w:tc>
        <w:tc>
          <w:tcPr>
            <w:tcW w:w="16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736B58" w14:textId="77777777" w:rsidR="002B4684" w:rsidRDefault="002B468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ипы практических занятий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9CFDB" w14:textId="77777777" w:rsidR="002B4684" w:rsidRDefault="002B468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Форма итогового контроля</w:t>
            </w:r>
          </w:p>
        </w:tc>
      </w:tr>
      <w:tr w:rsidR="002B4684" w14:paraId="576647F0" w14:textId="77777777" w:rsidTr="00F04DD7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366CCF" w14:textId="77777777" w:rsidR="002B4684" w:rsidRDefault="002B468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</w:rPr>
            </w:pPr>
          </w:p>
        </w:tc>
        <w:tc>
          <w:tcPr>
            <w:tcW w:w="1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F92C20" w14:textId="77777777" w:rsidR="002B4684" w:rsidRDefault="002B4684">
            <w:pPr>
              <w:rPr>
                <w:sz w:val="20"/>
                <w:szCs w:val="20"/>
              </w:rPr>
            </w:pPr>
          </w:p>
        </w:tc>
        <w:tc>
          <w:tcPr>
            <w:tcW w:w="242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1E82E4" w14:textId="77777777" w:rsidR="002B4684" w:rsidRDefault="002B468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9058AC" w14:textId="77777777" w:rsidR="002B4684" w:rsidRDefault="002B468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A66B11" w14:textId="77777777" w:rsidR="002B4684" w:rsidRDefault="002B4684">
            <w:pPr>
              <w:jc w:val="center"/>
              <w:rPr>
                <w:sz w:val="20"/>
                <w:szCs w:val="20"/>
              </w:rPr>
            </w:pPr>
          </w:p>
        </w:tc>
      </w:tr>
      <w:tr w:rsidR="00594DE6" w14:paraId="1E340161" w14:textId="77777777" w:rsidTr="007A26C4">
        <w:trPr>
          <w:trHeight w:val="214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E2A28D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ектор</w:t>
            </w:r>
            <w:r w:rsidR="007A26C4">
              <w:rPr>
                <w:b/>
                <w:sz w:val="20"/>
                <w:szCs w:val="20"/>
                <w:lang w:val="kk-KZ"/>
              </w:rPr>
              <w:t xml:space="preserve"> -</w:t>
            </w:r>
            <w:r w:rsidR="00F10360">
              <w:rPr>
                <w:b/>
                <w:sz w:val="20"/>
                <w:szCs w:val="20"/>
              </w:rPr>
              <w:t xml:space="preserve"> (ы)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BA05D2" w14:textId="77777777" w:rsidR="00A05222" w:rsidRPr="00A05222" w:rsidRDefault="00A05222" w:rsidP="00A05222">
            <w:pPr>
              <w:rPr>
                <w:rFonts w:eastAsia="Calibri"/>
                <w:b/>
                <w:bCs/>
                <w:sz w:val="20"/>
                <w:szCs w:val="20"/>
                <w:lang w:val="kk-KZ"/>
              </w:rPr>
            </w:pPr>
            <w:r w:rsidRPr="00A05222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A05222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  <w:r w:rsidRPr="00A05222">
              <w:rPr>
                <w:rFonts w:eastAsia="Calibri"/>
                <w:b/>
                <w:bCs/>
                <w:sz w:val="20"/>
                <w:szCs w:val="20"/>
                <w:lang w:val="kk-KZ"/>
              </w:rPr>
              <w:t>,</w:t>
            </w:r>
          </w:p>
          <w:p w14:paraId="56829EF6" w14:textId="797E1231" w:rsidR="00594DE6" w:rsidRDefault="00A05222" w:rsidP="00A05222">
            <w:pPr>
              <w:jc w:val="both"/>
              <w:rPr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д.ф.-м.н., профессор</w:t>
            </w:r>
          </w:p>
        </w:tc>
        <w:tc>
          <w:tcPr>
            <w:tcW w:w="283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C1935DB" w14:textId="77777777" w:rsidR="00594DE6" w:rsidRDefault="00594DE6">
            <w:pPr>
              <w:jc w:val="center"/>
              <w:rPr>
                <w:sz w:val="20"/>
                <w:szCs w:val="20"/>
              </w:rPr>
            </w:pPr>
          </w:p>
        </w:tc>
      </w:tr>
      <w:tr w:rsidR="00594DE6" w14:paraId="3FCD377E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25B297" w14:textId="77777777" w:rsidR="00594DE6" w:rsidRPr="007A26C4" w:rsidRDefault="001640C9">
            <w:pPr>
              <w:rPr>
                <w:b/>
                <w:sz w:val="20"/>
                <w:szCs w:val="20"/>
                <w:lang w:val="kk-KZ"/>
              </w:rPr>
            </w:pPr>
            <w:proofErr w:type="spellStart"/>
            <w:r>
              <w:rPr>
                <w:b/>
                <w:sz w:val="20"/>
                <w:szCs w:val="20"/>
              </w:rPr>
              <w:t>e-mail</w:t>
            </w:r>
            <w:proofErr w:type="spellEnd"/>
            <w:r w:rsidR="007A26C4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412837" w14:textId="143BBF12" w:rsidR="00594DE6" w:rsidRPr="00A05222" w:rsidRDefault="00000000">
            <w:pPr>
              <w:jc w:val="both"/>
              <w:rPr>
                <w:b/>
                <w:bCs/>
                <w:sz w:val="20"/>
                <w:szCs w:val="20"/>
              </w:rPr>
            </w:pPr>
            <w:hyperlink r:id="rId7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kanat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.</w:t>
            </w:r>
            <w:hyperlink r:id="rId8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shakenov@gmail.com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,</w:t>
            </w:r>
          </w:p>
        </w:tc>
        <w:tc>
          <w:tcPr>
            <w:tcW w:w="2831" w:type="dxa"/>
            <w:gridSpan w:val="2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7B0AC42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594DE6" w14:paraId="364984E4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D6BC9B" w14:textId="77777777" w:rsidR="00594DE6" w:rsidRPr="007A26C4" w:rsidRDefault="00F10360">
            <w:pPr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Телефон</w:t>
            </w:r>
            <w:r w:rsidR="007A26C4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0E6C5C" w14:textId="374D57A9" w:rsidR="00594DE6" w:rsidRPr="00A05222" w:rsidRDefault="00A05222">
            <w:pPr>
              <w:jc w:val="both"/>
              <w:rPr>
                <w:b/>
                <w:bCs/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+7 705 182 31 29</w:t>
            </w:r>
          </w:p>
        </w:tc>
        <w:tc>
          <w:tcPr>
            <w:tcW w:w="283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5FEE65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F10360" w14:paraId="2C4DA522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7BDD65" w14:textId="77777777" w:rsidR="00F10360" w:rsidRDefault="00F10360" w:rsidP="00F1036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Ассистент</w:t>
            </w:r>
            <w:r w:rsidR="007A26C4">
              <w:rPr>
                <w:b/>
                <w:sz w:val="20"/>
                <w:szCs w:val="20"/>
                <w:lang w:val="kk-KZ"/>
              </w:rPr>
              <w:t xml:space="preserve">- </w:t>
            </w:r>
            <w:r>
              <w:rPr>
                <w:b/>
                <w:sz w:val="20"/>
                <w:szCs w:val="20"/>
              </w:rPr>
              <w:t>(ы)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0F6A07" w14:textId="77777777" w:rsidR="00A05222" w:rsidRPr="00A05222" w:rsidRDefault="00A05222" w:rsidP="00A05222">
            <w:pPr>
              <w:rPr>
                <w:rFonts w:eastAsia="Calibri"/>
                <w:b/>
                <w:bCs/>
                <w:sz w:val="20"/>
                <w:szCs w:val="20"/>
                <w:lang w:val="kk-KZ"/>
              </w:rPr>
            </w:pPr>
            <w:r w:rsidRPr="00A05222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A05222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  <w:r w:rsidRPr="00A05222">
              <w:rPr>
                <w:rFonts w:eastAsia="Calibri"/>
                <w:b/>
                <w:bCs/>
                <w:sz w:val="20"/>
                <w:szCs w:val="20"/>
                <w:lang w:val="kk-KZ"/>
              </w:rPr>
              <w:t>,</w:t>
            </w:r>
          </w:p>
          <w:p w14:paraId="53E938DE" w14:textId="4D635520" w:rsidR="00F10360" w:rsidRDefault="00A05222" w:rsidP="00A05222">
            <w:pPr>
              <w:jc w:val="both"/>
              <w:rPr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д.ф.-м.н., профессор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3779EF" w14:textId="77777777" w:rsidR="00F10360" w:rsidRDefault="00F1036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A05222" w14:paraId="250E786D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C4E4FD" w14:textId="77777777" w:rsidR="00A05222" w:rsidRPr="007A26C4" w:rsidRDefault="00A05222" w:rsidP="00A05222">
            <w:pPr>
              <w:rPr>
                <w:b/>
                <w:sz w:val="20"/>
                <w:szCs w:val="20"/>
                <w:lang w:val="kk-KZ"/>
              </w:rPr>
            </w:pPr>
            <w:proofErr w:type="spellStart"/>
            <w:r>
              <w:rPr>
                <w:b/>
                <w:sz w:val="20"/>
                <w:szCs w:val="20"/>
              </w:rPr>
              <w:t>e-mail</w:t>
            </w:r>
            <w:proofErr w:type="spellEnd"/>
            <w:r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919D5E" w14:textId="15B0365A" w:rsidR="00A05222" w:rsidRDefault="00000000" w:rsidP="00A05222">
            <w:pPr>
              <w:jc w:val="both"/>
              <w:rPr>
                <w:sz w:val="20"/>
                <w:szCs w:val="20"/>
              </w:rPr>
            </w:pPr>
            <w:hyperlink r:id="rId9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kanat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.</w:t>
            </w:r>
            <w:hyperlink r:id="rId10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shakenov@gmail.com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,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4F08B9" w14:textId="77777777" w:rsidR="00A05222" w:rsidRDefault="00A05222" w:rsidP="00A0522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A05222" w14:paraId="542B2594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2EB18F" w14:textId="77777777" w:rsidR="00A05222" w:rsidRPr="007A26C4" w:rsidRDefault="00A05222" w:rsidP="00A05222">
            <w:pPr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Телефон</w:t>
            </w:r>
            <w:r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5E8B20" w14:textId="076187E9" w:rsidR="00A05222" w:rsidRDefault="00A05222" w:rsidP="00A05222">
            <w:pPr>
              <w:jc w:val="both"/>
              <w:rPr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+7 705 182 31 2</w:t>
            </w:r>
            <w:r>
              <w:rPr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70C0BBC" w14:textId="77777777" w:rsidR="00A05222" w:rsidRDefault="00A05222" w:rsidP="00A0522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</w:tbl>
    <w:p w14:paraId="164D8964" w14:textId="77777777" w:rsidR="00594DE6" w:rsidRDefault="00594D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sz w:val="20"/>
          <w:szCs w:val="20"/>
        </w:rPr>
      </w:pPr>
    </w:p>
    <w:tbl>
      <w:tblPr>
        <w:tblStyle w:val="ac"/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490"/>
      </w:tblGrid>
      <w:tr w:rsidR="00594DE6" w14:paraId="0AF45516" w14:textId="77777777" w:rsidTr="007A26C4">
        <w:trPr>
          <w:trHeight w:val="112"/>
        </w:trPr>
        <w:tc>
          <w:tcPr>
            <w:tcW w:w="10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9C8703" w14:textId="77777777" w:rsidR="00594DE6" w:rsidRDefault="001640C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Академическая презентация курса</w:t>
            </w:r>
          </w:p>
        </w:tc>
      </w:tr>
    </w:tbl>
    <w:p w14:paraId="5A70DC0C" w14:textId="77777777" w:rsidR="00594DE6" w:rsidRDefault="00594D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sz w:val="20"/>
          <w:szCs w:val="20"/>
        </w:rPr>
      </w:pPr>
    </w:p>
    <w:tbl>
      <w:tblPr>
        <w:tblStyle w:val="ad"/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127"/>
        <w:gridCol w:w="4820"/>
        <w:gridCol w:w="3543"/>
      </w:tblGrid>
      <w:tr w:rsidR="00594DE6" w14:paraId="17CA2ADB" w14:textId="77777777" w:rsidTr="007A26C4">
        <w:tc>
          <w:tcPr>
            <w:tcW w:w="2127" w:type="dxa"/>
            <w:shd w:val="clear" w:color="auto" w:fill="auto"/>
          </w:tcPr>
          <w:p w14:paraId="36B694E6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Цель дисциплины</w:t>
            </w:r>
          </w:p>
        </w:tc>
        <w:tc>
          <w:tcPr>
            <w:tcW w:w="4820" w:type="dxa"/>
            <w:shd w:val="clear" w:color="auto" w:fill="auto"/>
          </w:tcPr>
          <w:p w14:paraId="157AFB8C" w14:textId="77777777" w:rsidR="00594DE6" w:rsidRDefault="001640C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Ожидаемые результаты обучения (РО)</w:t>
            </w:r>
            <w:r w:rsidR="00AC0B9C">
              <w:rPr>
                <w:b/>
                <w:sz w:val="20"/>
                <w:szCs w:val="20"/>
                <w:lang w:val="kk-KZ"/>
              </w:rPr>
              <w:t>*</w:t>
            </w:r>
            <w:r>
              <w:rPr>
                <w:sz w:val="20"/>
                <w:szCs w:val="20"/>
              </w:rPr>
              <w:t xml:space="preserve"> </w:t>
            </w:r>
          </w:p>
          <w:p w14:paraId="2A10E1FB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В результате изучения дисциплины обучающийся будет способен:</w:t>
            </w:r>
          </w:p>
        </w:tc>
        <w:tc>
          <w:tcPr>
            <w:tcW w:w="3543" w:type="dxa"/>
            <w:shd w:val="clear" w:color="auto" w:fill="auto"/>
          </w:tcPr>
          <w:p w14:paraId="64BA35E5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Индикаторы достижения РО (ИД) </w:t>
            </w:r>
          </w:p>
          <w:p w14:paraId="56B2789E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на каждый РО не менее </w:t>
            </w:r>
            <w:r w:rsidRPr="00CF26E9">
              <w:rPr>
                <w:color w:val="000000" w:themeColor="text1"/>
                <w:sz w:val="20"/>
                <w:szCs w:val="20"/>
              </w:rPr>
              <w:t xml:space="preserve">2-х </w:t>
            </w:r>
            <w:r>
              <w:rPr>
                <w:sz w:val="20"/>
                <w:szCs w:val="20"/>
              </w:rPr>
              <w:t>индикаторов)</w:t>
            </w:r>
          </w:p>
        </w:tc>
      </w:tr>
      <w:tr w:rsidR="005C2E37" w14:paraId="60CC3A70" w14:textId="77777777" w:rsidTr="007A26C4">
        <w:trPr>
          <w:trHeight w:val="152"/>
        </w:trPr>
        <w:tc>
          <w:tcPr>
            <w:tcW w:w="2127" w:type="dxa"/>
            <w:vMerge w:val="restart"/>
            <w:shd w:val="clear" w:color="auto" w:fill="auto"/>
          </w:tcPr>
          <w:p w14:paraId="41DAC4C9" w14:textId="6A735987" w:rsidR="005C2E37" w:rsidRPr="00AC01EB" w:rsidRDefault="005C2E37" w:rsidP="005C2E37">
            <w:pPr>
              <w:spacing w:line="276" w:lineRule="auto"/>
              <w:jc w:val="both"/>
              <w:rPr>
                <w:b/>
                <w:bCs/>
                <w:sz w:val="20"/>
                <w:szCs w:val="20"/>
              </w:rPr>
            </w:pPr>
            <w:r w:rsidRPr="00AC01EB">
              <w:rPr>
                <w:b/>
                <w:bCs/>
                <w:sz w:val="20"/>
                <w:szCs w:val="20"/>
              </w:rPr>
              <w:t>Изучить и применить теорию математической статистики для решения прикладных задач</w:t>
            </w:r>
          </w:p>
        </w:tc>
        <w:tc>
          <w:tcPr>
            <w:tcW w:w="4820" w:type="dxa"/>
            <w:vMerge w:val="restart"/>
            <w:shd w:val="clear" w:color="auto" w:fill="auto"/>
          </w:tcPr>
          <w:p w14:paraId="77741480" w14:textId="77777777" w:rsidR="005C2E37" w:rsidRPr="008E5E21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.</w:t>
            </w:r>
          </w:p>
          <w:p w14:paraId="00BC39D3" w14:textId="691AAA5F" w:rsidR="005C2E37" w:rsidRPr="008E5E21" w:rsidRDefault="005C2E37" w:rsidP="005C2E37">
            <w:pPr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 xml:space="preserve">Сформулировать </w:t>
            </w:r>
            <w:r w:rsidR="002C1443">
              <w:rPr>
                <w:b/>
                <w:bCs/>
                <w:sz w:val="20"/>
                <w:szCs w:val="20"/>
              </w:rPr>
              <w:t xml:space="preserve">задачи </w:t>
            </w:r>
            <w:r w:rsidRPr="008E5E21">
              <w:rPr>
                <w:b/>
                <w:bCs/>
                <w:sz w:val="20"/>
                <w:szCs w:val="20"/>
              </w:rPr>
              <w:t>математическ</w:t>
            </w:r>
            <w:r w:rsidR="002C1443">
              <w:rPr>
                <w:b/>
                <w:bCs/>
                <w:sz w:val="20"/>
                <w:szCs w:val="20"/>
              </w:rPr>
              <w:t>ой статистики</w:t>
            </w:r>
            <w:r w:rsidRPr="008E5E21">
              <w:rPr>
                <w:b/>
                <w:bCs/>
                <w:sz w:val="20"/>
                <w:szCs w:val="20"/>
              </w:rPr>
              <w:t xml:space="preserve">. </w:t>
            </w:r>
            <w:r w:rsidRPr="008E5E21"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</w:p>
          <w:p w14:paraId="50030F38" w14:textId="77777777" w:rsidR="005C2E37" w:rsidRPr="008E5E21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206BC0B2" w14:textId="219D886C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1.1</w:t>
            </w:r>
            <w:r w:rsidRPr="00C0317C">
              <w:t xml:space="preserve"> </w:t>
            </w:r>
            <w:r w:rsidRPr="00DF777F">
              <w:rPr>
                <w:b/>
                <w:bCs/>
                <w:sz w:val="20"/>
                <w:szCs w:val="20"/>
              </w:rPr>
              <w:t>Уметь дать ответы на качественные вопросы о</w:t>
            </w:r>
            <w:r>
              <w:rPr>
                <w:b/>
                <w:bCs/>
                <w:sz w:val="20"/>
                <w:szCs w:val="20"/>
              </w:rPr>
              <w:t xml:space="preserve"> постановки задач</w:t>
            </w:r>
            <w:r w:rsidR="002C1443">
              <w:rPr>
                <w:b/>
                <w:bCs/>
                <w:sz w:val="20"/>
                <w:szCs w:val="20"/>
              </w:rPr>
              <w:t xml:space="preserve"> математической статистики.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</w:tc>
      </w:tr>
      <w:tr w:rsidR="005C2E37" w14:paraId="54F052AE" w14:textId="77777777" w:rsidTr="007A26C4">
        <w:trPr>
          <w:trHeight w:val="152"/>
        </w:trPr>
        <w:tc>
          <w:tcPr>
            <w:tcW w:w="2127" w:type="dxa"/>
            <w:vMerge/>
            <w:shd w:val="clear" w:color="auto" w:fill="auto"/>
          </w:tcPr>
          <w:p w14:paraId="15EAC95C" w14:textId="77777777" w:rsidR="005C2E37" w:rsidRDefault="005C2E37" w:rsidP="005C2E37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6B3B8CC3" w14:textId="77777777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6693F379" w14:textId="353E420B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1.2</w:t>
            </w:r>
            <w:r>
              <w:rPr>
                <w:sz w:val="20"/>
                <w:szCs w:val="20"/>
              </w:rPr>
              <w:t xml:space="preserve"> </w:t>
            </w:r>
            <w:r w:rsidRPr="00DF777F">
              <w:rPr>
                <w:b/>
                <w:bCs/>
                <w:sz w:val="20"/>
                <w:szCs w:val="20"/>
              </w:rPr>
              <w:t>Уметь дать ответы на качественные вопросы о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proofErr w:type="gramStart"/>
            <w:r w:rsidR="002C1443">
              <w:rPr>
                <w:b/>
                <w:bCs/>
                <w:sz w:val="20"/>
                <w:szCs w:val="20"/>
              </w:rPr>
              <w:t xml:space="preserve">смысле </w:t>
            </w:r>
            <w:r>
              <w:rPr>
                <w:b/>
                <w:bCs/>
                <w:sz w:val="20"/>
                <w:szCs w:val="20"/>
              </w:rPr>
              <w:t xml:space="preserve"> задачи</w:t>
            </w:r>
            <w:proofErr w:type="gramEnd"/>
            <w:r w:rsidR="002C1443">
              <w:rPr>
                <w:b/>
                <w:bCs/>
                <w:sz w:val="20"/>
                <w:szCs w:val="20"/>
              </w:rPr>
              <w:t xml:space="preserve"> математической статистики</w:t>
            </w:r>
            <w:r>
              <w:rPr>
                <w:b/>
                <w:bCs/>
                <w:sz w:val="20"/>
                <w:szCs w:val="20"/>
              </w:rPr>
              <w:t>.</w:t>
            </w:r>
          </w:p>
        </w:tc>
      </w:tr>
      <w:tr w:rsidR="005C2E37" w14:paraId="2D671446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182F0408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3482D01D" w14:textId="77777777" w:rsidR="005C2E37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  <w:r w:rsidRPr="005C2E37">
              <w:rPr>
                <w:b/>
                <w:bCs/>
                <w:sz w:val="20"/>
                <w:szCs w:val="20"/>
              </w:rPr>
              <w:t>2.</w:t>
            </w:r>
          </w:p>
          <w:p w14:paraId="5EBA6EEA" w14:textId="64F998EE" w:rsidR="005C2E37" w:rsidRPr="005C2E37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kk-KZ" w:eastAsia="ar-SA"/>
              </w:rPr>
              <w:t>Анализировать на корректность</w:t>
            </w:r>
            <w:r w:rsidR="002C1443">
              <w:rPr>
                <w:b/>
                <w:bCs/>
                <w:sz w:val="20"/>
                <w:szCs w:val="20"/>
                <w:lang w:val="kk-KZ" w:eastAsia="ar-SA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>постановки задачи</w:t>
            </w:r>
            <w:r w:rsidR="002C1443">
              <w:rPr>
                <w:b/>
                <w:bCs/>
                <w:sz w:val="20"/>
                <w:szCs w:val="20"/>
                <w:lang w:val="kk-KZ" w:eastAsia="ar-SA"/>
              </w:rPr>
              <w:t xml:space="preserve"> математической статистики. </w:t>
            </w:r>
          </w:p>
        </w:tc>
        <w:tc>
          <w:tcPr>
            <w:tcW w:w="3543" w:type="dxa"/>
            <w:shd w:val="clear" w:color="auto" w:fill="auto"/>
          </w:tcPr>
          <w:p w14:paraId="313DDD7F" w14:textId="122682FA" w:rsidR="005C2E37" w:rsidRPr="005E7456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2.1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О</w:t>
            </w:r>
            <w:r w:rsidRPr="00DF777F">
              <w:rPr>
                <w:b/>
                <w:bCs/>
                <w:sz w:val="20"/>
                <w:szCs w:val="20"/>
              </w:rPr>
              <w:t>твет</w:t>
            </w:r>
            <w:r>
              <w:rPr>
                <w:b/>
                <w:bCs/>
                <w:sz w:val="20"/>
                <w:szCs w:val="20"/>
              </w:rPr>
              <w:t>ить</w:t>
            </w:r>
            <w:r w:rsidRPr="00DF777F">
              <w:rPr>
                <w:b/>
                <w:bCs/>
                <w:sz w:val="20"/>
                <w:szCs w:val="20"/>
              </w:rPr>
              <w:t xml:space="preserve"> на качественные вопросы о </w:t>
            </w:r>
            <w:r>
              <w:rPr>
                <w:b/>
                <w:bCs/>
                <w:sz w:val="20"/>
                <w:szCs w:val="20"/>
              </w:rPr>
              <w:t xml:space="preserve">корректности </w:t>
            </w:r>
            <w:r w:rsidR="002C1443">
              <w:rPr>
                <w:b/>
                <w:bCs/>
                <w:sz w:val="20"/>
                <w:szCs w:val="20"/>
                <w:lang w:val="kk-KZ" w:eastAsia="ar-SA"/>
              </w:rPr>
              <w:t>задачи математической статистики.</w:t>
            </w:r>
          </w:p>
        </w:tc>
      </w:tr>
      <w:tr w:rsidR="005C2E37" w14:paraId="27BA11FF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668191AD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13BE884C" w14:textId="77777777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0F7F750C" w14:textId="5E0EEDBD" w:rsidR="005C2E37" w:rsidRPr="005E7456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2.2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О</w:t>
            </w:r>
            <w:r w:rsidRPr="00DF777F">
              <w:rPr>
                <w:b/>
                <w:bCs/>
                <w:sz w:val="20"/>
                <w:szCs w:val="20"/>
              </w:rPr>
              <w:t>твет</w:t>
            </w:r>
            <w:r>
              <w:rPr>
                <w:b/>
                <w:bCs/>
                <w:sz w:val="20"/>
                <w:szCs w:val="20"/>
              </w:rPr>
              <w:t>ить</w:t>
            </w:r>
            <w:r w:rsidRPr="00DF777F">
              <w:rPr>
                <w:b/>
                <w:bCs/>
                <w:sz w:val="20"/>
                <w:szCs w:val="20"/>
              </w:rPr>
              <w:t xml:space="preserve"> на качественные вопросы о </w:t>
            </w:r>
            <w:r>
              <w:rPr>
                <w:b/>
                <w:bCs/>
                <w:sz w:val="20"/>
                <w:szCs w:val="20"/>
              </w:rPr>
              <w:t>физических, экономических или технических</w:t>
            </w:r>
            <w:r w:rsidR="002C1443">
              <w:rPr>
                <w:b/>
                <w:bCs/>
                <w:sz w:val="20"/>
                <w:szCs w:val="20"/>
              </w:rPr>
              <w:t xml:space="preserve"> и др. </w:t>
            </w:r>
            <w:r>
              <w:rPr>
                <w:b/>
                <w:bCs/>
                <w:sz w:val="20"/>
                <w:szCs w:val="20"/>
              </w:rPr>
              <w:t xml:space="preserve"> проблемах поставленной задачи</w:t>
            </w:r>
            <w:r w:rsidR="002C1443">
              <w:rPr>
                <w:b/>
                <w:bCs/>
                <w:sz w:val="20"/>
                <w:szCs w:val="20"/>
              </w:rPr>
              <w:t xml:space="preserve"> математической статистики</w:t>
            </w:r>
            <w:r>
              <w:rPr>
                <w:b/>
                <w:bCs/>
                <w:sz w:val="20"/>
                <w:szCs w:val="20"/>
              </w:rPr>
              <w:t>.</w:t>
            </w:r>
          </w:p>
        </w:tc>
      </w:tr>
      <w:tr w:rsidR="005C2E37" w14:paraId="5A396AB6" w14:textId="77777777" w:rsidTr="007A26C4">
        <w:trPr>
          <w:trHeight w:val="84"/>
        </w:trPr>
        <w:tc>
          <w:tcPr>
            <w:tcW w:w="2127" w:type="dxa"/>
            <w:vMerge/>
            <w:shd w:val="clear" w:color="auto" w:fill="auto"/>
          </w:tcPr>
          <w:p w14:paraId="6819BCB2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02F3F37B" w14:textId="77777777" w:rsidR="005C2E37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  <w:r w:rsidRPr="008C3332">
              <w:rPr>
                <w:b/>
                <w:bCs/>
                <w:sz w:val="20"/>
                <w:szCs w:val="20"/>
              </w:rPr>
              <w:t>3.</w:t>
            </w:r>
          </w:p>
          <w:p w14:paraId="3E68E084" w14:textId="0AFA9FB6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Построить алгоритм решения задачи</w:t>
            </w:r>
            <w:r w:rsidR="002F15C4">
              <w:rPr>
                <w:b/>
                <w:bCs/>
                <w:sz w:val="20"/>
                <w:szCs w:val="20"/>
              </w:rPr>
              <w:t xml:space="preserve"> математической статистики</w:t>
            </w:r>
            <w:r>
              <w:rPr>
                <w:b/>
                <w:bCs/>
                <w:sz w:val="20"/>
                <w:szCs w:val="20"/>
              </w:rPr>
              <w:t xml:space="preserve">. </w:t>
            </w:r>
          </w:p>
        </w:tc>
        <w:tc>
          <w:tcPr>
            <w:tcW w:w="3543" w:type="dxa"/>
            <w:shd w:val="clear" w:color="auto" w:fill="auto"/>
          </w:tcPr>
          <w:p w14:paraId="5879F85A" w14:textId="09B85EDB" w:rsidR="005C2E37" w:rsidRPr="005E7456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3.1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 w:rsidRPr="00F5303C">
              <w:rPr>
                <w:b/>
                <w:bCs/>
                <w:color w:val="000000"/>
                <w:sz w:val="20"/>
                <w:szCs w:val="20"/>
              </w:rPr>
              <w:t>Уметь построить реализуемый алгоритм.</w:t>
            </w:r>
          </w:p>
        </w:tc>
      </w:tr>
      <w:tr w:rsidR="005C2E37" w14:paraId="0045C3BB" w14:textId="77777777" w:rsidTr="007A26C4">
        <w:trPr>
          <w:trHeight w:val="84"/>
        </w:trPr>
        <w:tc>
          <w:tcPr>
            <w:tcW w:w="2127" w:type="dxa"/>
            <w:vMerge/>
            <w:shd w:val="clear" w:color="auto" w:fill="auto"/>
          </w:tcPr>
          <w:p w14:paraId="67BFB609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40B76304" w14:textId="77777777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565E71EF" w14:textId="1B5282E7" w:rsidR="005C2E37" w:rsidRPr="005E7456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3.2 Уметь построить реализуемый алгоритм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 за конечное время. </w:t>
            </w:r>
          </w:p>
        </w:tc>
      </w:tr>
      <w:tr w:rsidR="005C2E37" w14:paraId="6BA4EECF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71E271D3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551C5357" w14:textId="77777777" w:rsidR="005C2E37" w:rsidRPr="007710F1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  <w:r w:rsidRPr="007710F1">
              <w:rPr>
                <w:b/>
                <w:bCs/>
                <w:sz w:val="20"/>
                <w:szCs w:val="20"/>
              </w:rPr>
              <w:t>4.</w:t>
            </w:r>
          </w:p>
          <w:p w14:paraId="17359E12" w14:textId="2A85F4EC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Моделировать </w:t>
            </w:r>
            <w:r w:rsidR="002F15C4">
              <w:rPr>
                <w:b/>
                <w:bCs/>
                <w:sz w:val="20"/>
                <w:szCs w:val="20"/>
                <w:lang w:val="kk-KZ" w:eastAsia="ar-SA"/>
              </w:rPr>
              <w:t xml:space="preserve">задачи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математической </w:t>
            </w:r>
            <w:r w:rsidR="002F15C4">
              <w:rPr>
                <w:b/>
                <w:bCs/>
                <w:sz w:val="20"/>
                <w:szCs w:val="20"/>
                <w:lang w:val="kk-KZ" w:eastAsia="ar-SA"/>
              </w:rPr>
              <w:t xml:space="preserve">статистики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>на ПК.</w:t>
            </w:r>
          </w:p>
        </w:tc>
        <w:tc>
          <w:tcPr>
            <w:tcW w:w="3543" w:type="dxa"/>
            <w:shd w:val="clear" w:color="auto" w:fill="auto"/>
          </w:tcPr>
          <w:p w14:paraId="7EFDDA19" w14:textId="522BA5AE" w:rsidR="005C2E37" w:rsidRDefault="005C2E37" w:rsidP="005C2E3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4.1</w:t>
            </w:r>
            <w:r>
              <w:rPr>
                <w:b/>
                <w:bCs/>
                <w:sz w:val="20"/>
                <w:szCs w:val="20"/>
              </w:rPr>
              <w:t xml:space="preserve"> Уметь реализовать построенный алгоритм на ПК.</w:t>
            </w:r>
          </w:p>
        </w:tc>
      </w:tr>
      <w:tr w:rsidR="005C2E37" w14:paraId="1ED4F16B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316A739C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5BE1FD9D" w14:textId="77777777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07CB56FE" w14:textId="1B22601C" w:rsidR="005C2E37" w:rsidRDefault="005C2E37" w:rsidP="005C2E3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4.2</w:t>
            </w:r>
            <w:r>
              <w:rPr>
                <w:b/>
                <w:bCs/>
                <w:sz w:val="20"/>
                <w:szCs w:val="20"/>
              </w:rPr>
              <w:t xml:space="preserve"> Уметь оптимизировать алгоритм на ПК.</w:t>
            </w:r>
          </w:p>
        </w:tc>
      </w:tr>
      <w:tr w:rsidR="005C2E37" w14:paraId="26F39715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1F4859F8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2E68F8D0" w14:textId="77777777" w:rsidR="005C2E37" w:rsidRPr="007710F1" w:rsidRDefault="005C2E37" w:rsidP="005C2E37">
            <w:pPr>
              <w:jc w:val="both"/>
              <w:rPr>
                <w:b/>
                <w:bCs/>
                <w:sz w:val="20"/>
                <w:szCs w:val="20"/>
              </w:rPr>
            </w:pPr>
            <w:r w:rsidRPr="007710F1">
              <w:rPr>
                <w:b/>
                <w:bCs/>
                <w:sz w:val="20"/>
                <w:szCs w:val="20"/>
              </w:rPr>
              <w:t>5.</w:t>
            </w:r>
          </w:p>
          <w:p w14:paraId="35B0460D" w14:textId="5F0CD1C9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  <w:r w:rsidRPr="008C3332">
              <w:rPr>
                <w:b/>
                <w:bCs/>
                <w:sz w:val="20"/>
                <w:szCs w:val="20"/>
                <w:lang w:val="kk-KZ" w:eastAsia="ar-SA"/>
              </w:rPr>
              <w:t>Использова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ть </w:t>
            </w:r>
            <w:r w:rsidR="002F15C4">
              <w:rPr>
                <w:b/>
                <w:bCs/>
                <w:sz w:val="20"/>
                <w:szCs w:val="20"/>
                <w:lang w:val="kk-KZ" w:eastAsia="ar-SA"/>
              </w:rPr>
              <w:t xml:space="preserve">пакет </w:t>
            </w:r>
            <w:r w:rsidR="002F15C4">
              <w:rPr>
                <w:b/>
                <w:bCs/>
                <w:sz w:val="20"/>
                <w:szCs w:val="20"/>
                <w:lang w:val="en-US" w:eastAsia="ar-SA"/>
              </w:rPr>
              <w:t>IBM</w:t>
            </w:r>
            <w:r w:rsidR="002F15C4" w:rsidRPr="002F15C4">
              <w:rPr>
                <w:b/>
                <w:bCs/>
                <w:sz w:val="20"/>
                <w:szCs w:val="20"/>
                <w:lang w:eastAsia="ar-SA"/>
              </w:rPr>
              <w:t xml:space="preserve"> </w:t>
            </w:r>
            <w:r w:rsidR="002F15C4">
              <w:rPr>
                <w:b/>
                <w:bCs/>
                <w:sz w:val="20"/>
                <w:szCs w:val="20"/>
                <w:lang w:val="en-US" w:eastAsia="ar-SA"/>
              </w:rPr>
              <w:t>SPSS</w:t>
            </w:r>
            <w:r w:rsidR="002F15C4" w:rsidRPr="002F15C4">
              <w:rPr>
                <w:b/>
                <w:bCs/>
                <w:sz w:val="20"/>
                <w:szCs w:val="20"/>
                <w:lang w:eastAsia="ar-SA"/>
              </w:rPr>
              <w:t xml:space="preserve"> 23 </w:t>
            </w:r>
            <w:r w:rsidR="002F15C4">
              <w:rPr>
                <w:b/>
                <w:bCs/>
                <w:sz w:val="20"/>
                <w:szCs w:val="20"/>
                <w:lang w:eastAsia="ar-SA"/>
              </w:rPr>
              <w:t>для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 решения </w:t>
            </w:r>
            <w:r w:rsidR="002F15C4">
              <w:rPr>
                <w:b/>
                <w:bCs/>
                <w:sz w:val="20"/>
                <w:szCs w:val="20"/>
                <w:lang w:val="kk-KZ" w:eastAsia="ar-SA"/>
              </w:rPr>
              <w:t xml:space="preserve">задач математической статистики. </w:t>
            </w:r>
          </w:p>
        </w:tc>
        <w:tc>
          <w:tcPr>
            <w:tcW w:w="3543" w:type="dxa"/>
            <w:shd w:val="clear" w:color="auto" w:fill="auto"/>
          </w:tcPr>
          <w:p w14:paraId="467C3B16" w14:textId="09D8EF74" w:rsidR="005C2E37" w:rsidRDefault="005C2E37" w:rsidP="005C2E37">
            <w:pPr>
              <w:jc w:val="both"/>
              <w:rPr>
                <w:sz w:val="20"/>
                <w:szCs w:val="20"/>
              </w:rPr>
            </w:pPr>
            <w:r w:rsidRPr="00382988">
              <w:rPr>
                <w:b/>
                <w:bCs/>
                <w:sz w:val="20"/>
                <w:szCs w:val="20"/>
              </w:rPr>
              <w:t>5.1</w:t>
            </w:r>
            <w:r>
              <w:rPr>
                <w:b/>
                <w:bCs/>
                <w:sz w:val="20"/>
                <w:szCs w:val="20"/>
              </w:rPr>
              <w:t xml:space="preserve"> Уметь анализировать полученное решение.</w:t>
            </w:r>
          </w:p>
        </w:tc>
      </w:tr>
      <w:tr w:rsidR="005C2E37" w14:paraId="320BC0AA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69F7BD2B" w14:textId="77777777" w:rsidR="005C2E37" w:rsidRDefault="005C2E37" w:rsidP="005C2E3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602111D5" w14:textId="77777777" w:rsidR="005C2E37" w:rsidRPr="005E7456" w:rsidRDefault="005C2E37" w:rsidP="005C2E3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6FB5F1D7" w14:textId="02D2C39F" w:rsidR="005C2E37" w:rsidRDefault="005C2E37" w:rsidP="005C2E37">
            <w:pPr>
              <w:jc w:val="both"/>
              <w:rPr>
                <w:sz w:val="20"/>
                <w:szCs w:val="20"/>
              </w:rPr>
            </w:pPr>
            <w:r w:rsidRPr="00382988">
              <w:rPr>
                <w:b/>
                <w:bCs/>
                <w:sz w:val="20"/>
                <w:szCs w:val="20"/>
              </w:rPr>
              <w:t>5.2</w:t>
            </w:r>
            <w:r>
              <w:rPr>
                <w:b/>
                <w:bCs/>
                <w:sz w:val="20"/>
                <w:szCs w:val="20"/>
              </w:rPr>
              <w:t xml:space="preserve"> Удостовериться в верности решения (аналитически, графически и </w:t>
            </w:r>
            <w:proofErr w:type="gramStart"/>
            <w:r>
              <w:rPr>
                <w:b/>
                <w:bCs/>
                <w:sz w:val="20"/>
                <w:szCs w:val="20"/>
              </w:rPr>
              <w:t>т.д.</w:t>
            </w:r>
            <w:proofErr w:type="gramEnd"/>
            <w:r>
              <w:rPr>
                <w:b/>
                <w:bCs/>
                <w:sz w:val="20"/>
                <w:szCs w:val="20"/>
              </w:rPr>
              <w:t>)</w:t>
            </w:r>
            <w:r w:rsidR="00AC01EB">
              <w:rPr>
                <w:b/>
                <w:bCs/>
                <w:sz w:val="20"/>
                <w:szCs w:val="20"/>
              </w:rPr>
              <w:t xml:space="preserve">. </w:t>
            </w:r>
          </w:p>
        </w:tc>
      </w:tr>
      <w:tr w:rsidR="005C2E37" w14:paraId="0F2070BE" w14:textId="77777777" w:rsidTr="007A26C4">
        <w:trPr>
          <w:trHeight w:val="288"/>
        </w:trPr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B64675" w14:textId="77777777" w:rsidR="005C2E37" w:rsidRDefault="005C2E37" w:rsidP="005C2E37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ререквизиты</w:t>
            </w:r>
            <w:proofErr w:type="spellEnd"/>
            <w:r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EB9F609" w14:textId="12E9828C" w:rsidR="005C2E37" w:rsidRPr="00B061A8" w:rsidRDefault="005C2E37" w:rsidP="005C2E37">
            <w:pPr>
              <w:rPr>
                <w:b/>
                <w:bCs/>
                <w:sz w:val="20"/>
                <w:szCs w:val="20"/>
              </w:rPr>
            </w:pPr>
            <w:r w:rsidRPr="00B061A8">
              <w:rPr>
                <w:b/>
                <w:bCs/>
                <w:sz w:val="20"/>
                <w:szCs w:val="20"/>
              </w:rPr>
              <w:t>Алгебра, математический анализ, геометрия, ТВ и МС, ОДУ, дискретная математика, информатика, интегральные уравнения, функциональный анализ, ДУ в частных производных</w:t>
            </w:r>
          </w:p>
        </w:tc>
      </w:tr>
      <w:tr w:rsidR="005C2E37" w14:paraId="6C7A998D" w14:textId="77777777" w:rsidTr="007A26C4">
        <w:trPr>
          <w:trHeight w:val="288"/>
        </w:trPr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91E8B6" w14:textId="77777777" w:rsidR="005C2E37" w:rsidRDefault="005C2E37" w:rsidP="005C2E37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остреквизиты</w:t>
            </w:r>
            <w:proofErr w:type="spellEnd"/>
          </w:p>
        </w:tc>
        <w:tc>
          <w:tcPr>
            <w:tcW w:w="836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997717" w14:textId="6258980C" w:rsidR="005C2E37" w:rsidRPr="00004A27" w:rsidRDefault="005C2E37" w:rsidP="005C2E37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Математическая статистика</w:t>
            </w:r>
          </w:p>
        </w:tc>
      </w:tr>
      <w:tr w:rsidR="005C2E37" w14:paraId="6C9E5B42" w14:textId="77777777" w:rsidTr="007A26C4"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619B27" w14:textId="77777777" w:rsidR="005C2E37" w:rsidRPr="00AC0B9C" w:rsidRDefault="005C2E37" w:rsidP="005C2E37">
            <w:pPr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lastRenderedPageBreak/>
              <w:t>Литература и ресурсы</w:t>
            </w:r>
            <w:r>
              <w:rPr>
                <w:b/>
                <w:sz w:val="20"/>
                <w:szCs w:val="20"/>
                <w:lang w:val="kk-KZ"/>
              </w:rPr>
              <w:t>**</w:t>
            </w:r>
          </w:p>
          <w:p w14:paraId="5989F46B" w14:textId="77777777" w:rsidR="005C2E37" w:rsidRPr="00293058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FF0000"/>
                <w:sz w:val="20"/>
                <w:szCs w:val="20"/>
                <w:shd w:val="clear" w:color="auto" w:fill="FFFFFF"/>
              </w:rPr>
            </w:pPr>
            <w:r w:rsidRPr="0081360F">
              <w:rPr>
                <w:bCs/>
                <w:sz w:val="20"/>
                <w:szCs w:val="20"/>
                <w:shd w:val="clear" w:color="auto" w:fill="FFFFFF"/>
              </w:rPr>
              <w:t xml:space="preserve"> 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729121" w14:textId="0B19D071" w:rsidR="005C2E37" w:rsidRPr="00004A27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000000"/>
                <w:sz w:val="20"/>
                <w:szCs w:val="20"/>
              </w:rPr>
            </w:pPr>
            <w:r w:rsidRPr="00004A27">
              <w:rPr>
                <w:b/>
                <w:bCs/>
                <w:color w:val="000000"/>
                <w:sz w:val="20"/>
                <w:szCs w:val="20"/>
              </w:rPr>
              <w:t>Литература</w:t>
            </w:r>
          </w:p>
          <w:p w14:paraId="357B1103" w14:textId="77777777" w:rsidR="005C2E37" w:rsidRPr="00B012DD" w:rsidRDefault="005C2E37" w:rsidP="005C2E3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rPr>
                <w:rFonts w:eastAsiaTheme="minorHAnsi"/>
                <w:b/>
                <w:sz w:val="20"/>
                <w:szCs w:val="20"/>
              </w:rPr>
            </w:pPr>
            <w:r w:rsidRPr="00B012DD">
              <w:rPr>
                <w:b/>
                <w:sz w:val="20"/>
                <w:szCs w:val="20"/>
              </w:rPr>
              <w:t xml:space="preserve">А.К. </w:t>
            </w:r>
            <w:proofErr w:type="spellStart"/>
            <w:r w:rsidRPr="00B012DD">
              <w:rPr>
                <w:b/>
                <w:sz w:val="20"/>
                <w:szCs w:val="20"/>
              </w:rPr>
              <w:t>Митропольский</w:t>
            </w:r>
            <w:proofErr w:type="spellEnd"/>
            <w:r w:rsidRPr="00B012DD">
              <w:rPr>
                <w:b/>
                <w:sz w:val="20"/>
                <w:szCs w:val="20"/>
              </w:rPr>
              <w:t xml:space="preserve">. Техника статистических вычислений. Изд. второе, переработанное и дополненное. Наука. Москва 1971. 576 с. </w:t>
            </w:r>
          </w:p>
          <w:p w14:paraId="4D487E46" w14:textId="77777777" w:rsidR="005C2E37" w:rsidRPr="00B012DD" w:rsidRDefault="005C2E37" w:rsidP="005C2E3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rPr>
                <w:b/>
                <w:sz w:val="20"/>
                <w:szCs w:val="20"/>
                <w:lang w:eastAsia="ru-RU"/>
              </w:rPr>
            </w:pPr>
            <w:r w:rsidRPr="00B012DD">
              <w:rPr>
                <w:b/>
                <w:sz w:val="20"/>
                <w:szCs w:val="20"/>
              </w:rPr>
              <w:t xml:space="preserve">Иванова </w:t>
            </w:r>
            <w:proofErr w:type="gramStart"/>
            <w:r w:rsidRPr="00B012DD">
              <w:rPr>
                <w:b/>
                <w:sz w:val="20"/>
                <w:szCs w:val="20"/>
              </w:rPr>
              <w:t>В.М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, Калинина В.Н., Нешумова Л.А., Решетникова И.О. Математическая статистика. 2-е изд., </w:t>
            </w:r>
            <w:proofErr w:type="spellStart"/>
            <w:r w:rsidRPr="00B012DD">
              <w:rPr>
                <w:b/>
                <w:sz w:val="20"/>
                <w:szCs w:val="20"/>
              </w:rPr>
              <w:t>перераб</w:t>
            </w:r>
            <w:proofErr w:type="spellEnd"/>
            <w:proofErr w:type="gramStart"/>
            <w:r w:rsidRPr="00B012DD">
              <w:rPr>
                <w:b/>
                <w:sz w:val="20"/>
                <w:szCs w:val="20"/>
              </w:rPr>
              <w:t>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 и доп. Высшая школа, Москва. 1981. 371 с. </w:t>
            </w:r>
          </w:p>
          <w:p w14:paraId="712129A1" w14:textId="77777777" w:rsidR="005C2E37" w:rsidRPr="00B012DD" w:rsidRDefault="005C2E37" w:rsidP="005C2E37">
            <w:pPr>
              <w:pStyle w:val="2"/>
              <w:keepLines w:val="0"/>
              <w:numPr>
                <w:ilvl w:val="0"/>
                <w:numId w:val="4"/>
              </w:numPr>
              <w:tabs>
                <w:tab w:val="left" w:pos="289"/>
              </w:tabs>
              <w:autoSpaceDE w:val="0"/>
              <w:autoSpaceDN w:val="0"/>
              <w:adjustRightInd w:val="0"/>
              <w:spacing w:before="0" w:after="0"/>
              <w:ind w:left="0" w:firstLine="0"/>
              <w:rPr>
                <w:sz w:val="20"/>
                <w:szCs w:val="20"/>
                <w:lang w:val="en-US"/>
              </w:rPr>
            </w:pPr>
            <w:proofErr w:type="spellStart"/>
            <w:r w:rsidRPr="00B012DD">
              <w:rPr>
                <w:sz w:val="20"/>
                <w:szCs w:val="20"/>
                <w:lang w:val="en-US"/>
              </w:rPr>
              <w:t>Kandethody</w:t>
            </w:r>
            <w:proofErr w:type="spellEnd"/>
            <w:r w:rsidRPr="00B012DD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 w:rsidRPr="00B012DD">
              <w:rPr>
                <w:sz w:val="20"/>
                <w:szCs w:val="20"/>
                <w:lang w:val="en-US"/>
              </w:rPr>
              <w:t>M.Ramachandran</w:t>
            </w:r>
            <w:proofErr w:type="spellEnd"/>
            <w:proofErr w:type="gramEnd"/>
            <w:r w:rsidRPr="00B012DD">
              <w:rPr>
                <w:sz w:val="20"/>
                <w:szCs w:val="20"/>
                <w:lang w:val="en-US"/>
              </w:rPr>
              <w:t xml:space="preserve">, Chris </w:t>
            </w:r>
            <w:proofErr w:type="spellStart"/>
            <w:r w:rsidRPr="00B012DD">
              <w:rPr>
                <w:sz w:val="20"/>
                <w:szCs w:val="20"/>
                <w:lang w:val="en-US"/>
              </w:rPr>
              <w:t>P.Tsokos</w:t>
            </w:r>
            <w:proofErr w:type="spellEnd"/>
            <w:r w:rsidRPr="00B012DD">
              <w:rPr>
                <w:sz w:val="20"/>
                <w:szCs w:val="20"/>
                <w:lang w:val="en-US"/>
              </w:rPr>
              <w:t>. Mathematical Statistics with Applications. AMSTERDAM• BOSTON• HEIDELBERG •LONDON • NEW YORK • OXFORD • PARIS • SAN DIEGO•SAN FRANCISCO • SINGAPORE • SYDNEY • TOKYO. Academic Press is an imprint of Elsevier. Copyright © 2009, Elsevier Inc.</w:t>
            </w:r>
          </w:p>
          <w:p w14:paraId="2046FC67" w14:textId="77777777" w:rsidR="005C2E37" w:rsidRPr="00B012DD" w:rsidRDefault="005C2E37" w:rsidP="005C2E3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0" w:firstLine="0"/>
              <w:rPr>
                <w:b/>
                <w:sz w:val="20"/>
                <w:szCs w:val="20"/>
              </w:rPr>
            </w:pPr>
            <w:r w:rsidRPr="00B012DD">
              <w:rPr>
                <w:b/>
                <w:sz w:val="20"/>
                <w:szCs w:val="20"/>
              </w:rPr>
              <w:t xml:space="preserve">Математическая статистика. Комплекс учебников из 20 учебников. Под редакцией </w:t>
            </w:r>
            <w:proofErr w:type="gramStart"/>
            <w:r w:rsidRPr="00B012DD">
              <w:rPr>
                <w:b/>
                <w:sz w:val="20"/>
                <w:szCs w:val="20"/>
              </w:rPr>
              <w:t>В.С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 Зарубина и А.П. Крищенко.  XVII. Математическая статистика. Издательство МГТУ им. </w:t>
            </w:r>
            <w:proofErr w:type="gramStart"/>
            <w:r w:rsidRPr="00B012DD">
              <w:rPr>
                <w:b/>
                <w:sz w:val="20"/>
                <w:szCs w:val="20"/>
              </w:rPr>
              <w:t>Н.Э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 Баумана.  Москва. 2010. 424 с. </w:t>
            </w:r>
          </w:p>
          <w:p w14:paraId="4274C077" w14:textId="4D3E73E1" w:rsidR="005C2E37" w:rsidRDefault="005C2E37" w:rsidP="005C2E37">
            <w:pPr>
              <w:pStyle w:val="afe"/>
              <w:numPr>
                <w:ilvl w:val="0"/>
                <w:numId w:val="4"/>
              </w:numPr>
              <w:ind w:left="311" w:hanging="283"/>
              <w:rPr>
                <w:b/>
                <w:sz w:val="20"/>
                <w:szCs w:val="20"/>
              </w:rPr>
            </w:pPr>
            <w:r w:rsidRPr="00B012DD">
              <w:rPr>
                <w:b/>
                <w:sz w:val="20"/>
                <w:szCs w:val="20"/>
              </w:rPr>
              <w:t>С. Уилкс. Математическая статистика. Наука. Москва. 1967. 632 с.</w:t>
            </w:r>
          </w:p>
          <w:p w14:paraId="5B0AD979" w14:textId="77777777" w:rsidR="005C2E37" w:rsidRPr="00387D7F" w:rsidRDefault="005C2E37" w:rsidP="005C2E3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rPr>
                <w:b/>
                <w:sz w:val="20"/>
                <w:szCs w:val="20"/>
              </w:rPr>
            </w:pPr>
            <w:r w:rsidRPr="00387D7F">
              <w:rPr>
                <w:b/>
                <w:sz w:val="20"/>
                <w:szCs w:val="20"/>
              </w:rPr>
              <w:t xml:space="preserve">Ивченко </w:t>
            </w:r>
            <w:proofErr w:type="gramStart"/>
            <w:r w:rsidRPr="00387D7F">
              <w:rPr>
                <w:b/>
                <w:sz w:val="20"/>
                <w:szCs w:val="20"/>
              </w:rPr>
              <w:t>Г.И.</w:t>
            </w:r>
            <w:proofErr w:type="gramEnd"/>
            <w:r w:rsidRPr="00387D7F">
              <w:rPr>
                <w:b/>
                <w:sz w:val="20"/>
                <w:szCs w:val="20"/>
              </w:rPr>
              <w:t xml:space="preserve">, Медведев Ю.И. Введение в математическую статистику. Издательство ЛКИ. Москва. 2010.  600 с. </w:t>
            </w:r>
          </w:p>
          <w:p w14:paraId="6FF05B1F" w14:textId="77777777" w:rsidR="005C2E37" w:rsidRPr="00B012DD" w:rsidRDefault="005C2E37" w:rsidP="005C2E37">
            <w:pPr>
              <w:pStyle w:val="afe"/>
              <w:ind w:left="311"/>
              <w:rPr>
                <w:b/>
                <w:sz w:val="20"/>
                <w:szCs w:val="20"/>
              </w:rPr>
            </w:pPr>
          </w:p>
          <w:p w14:paraId="771DA6B8" w14:textId="77777777" w:rsidR="005C2E37" w:rsidRPr="00F0440A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Style w:val="af9"/>
                <w:b/>
                <w:bCs/>
                <w:color w:val="FF0000"/>
                <w:sz w:val="20"/>
                <w:szCs w:val="20"/>
              </w:rPr>
            </w:pPr>
            <w:proofErr w:type="gramStart"/>
            <w:r w:rsidRPr="00F0440A">
              <w:rPr>
                <w:b/>
                <w:bCs/>
                <w:color w:val="000000"/>
                <w:sz w:val="20"/>
                <w:szCs w:val="20"/>
              </w:rPr>
              <w:t>Интернет ресурсы</w:t>
            </w:r>
            <w:proofErr w:type="gramEnd"/>
            <w:r w:rsidRPr="00F0440A"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</w:p>
          <w:p w14:paraId="0E7654C2" w14:textId="4791D9C7" w:rsidR="005C2E37" w:rsidRDefault="005C2E37" w:rsidP="005C2E3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</w:rPr>
            </w:pPr>
            <w:r w:rsidRPr="00F00045">
              <w:rPr>
                <w:b/>
                <w:bCs/>
                <w:color w:val="000000"/>
                <w:sz w:val="20"/>
                <w:szCs w:val="20"/>
              </w:rPr>
              <w:t>1</w:t>
            </w:r>
            <w:r w:rsidRPr="001B390D">
              <w:rPr>
                <w:b/>
                <w:bCs/>
                <w:color w:val="000000"/>
                <w:sz w:val="20"/>
                <w:szCs w:val="20"/>
              </w:rPr>
              <w:t xml:space="preserve">. </w:t>
            </w:r>
            <w:r w:rsidRPr="001B390D">
              <w:rPr>
                <w:rFonts w:ascii="Times-Bold" w:hAnsi="Times-Bold" w:cs="Times-Bold"/>
                <w:b/>
                <w:bCs/>
                <w:color w:val="3B3B3B"/>
                <w:sz w:val="20"/>
                <w:szCs w:val="20"/>
              </w:rPr>
              <w:t>http://www.elsevierdirect.com/companions/9780123748485</w:t>
            </w:r>
          </w:p>
        </w:tc>
      </w:tr>
    </w:tbl>
    <w:p w14:paraId="121FE971" w14:textId="77777777" w:rsidR="00594DE6" w:rsidRDefault="00594D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  <w:sz w:val="20"/>
          <w:szCs w:val="20"/>
        </w:rPr>
      </w:pPr>
    </w:p>
    <w:tbl>
      <w:tblPr>
        <w:tblStyle w:val="ae"/>
        <w:tblW w:w="10235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72"/>
        <w:gridCol w:w="8363"/>
      </w:tblGrid>
      <w:tr w:rsidR="00594DE6" w14:paraId="5C1FA721" w14:textId="77777777" w:rsidTr="00F10360"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B4E45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Академическая политика курса в контексте университетских морально-этических ценностей </w:t>
            </w:r>
          </w:p>
        </w:tc>
        <w:tc>
          <w:tcPr>
            <w:tcW w:w="8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068C12" w14:textId="77777777" w:rsidR="00594DE6" w:rsidRDefault="001640C9">
            <w:pPr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Правила академического поведения: </w:t>
            </w:r>
          </w:p>
          <w:p w14:paraId="7F389B07" w14:textId="77777777" w:rsidR="00594DE6" w:rsidRPr="00080984" w:rsidRDefault="001640C9">
            <w:pPr>
              <w:tabs>
                <w:tab w:val="left" w:pos="426"/>
              </w:tabs>
              <w:jc w:val="both"/>
              <w:rPr>
                <w:sz w:val="20"/>
                <w:szCs w:val="20"/>
              </w:rPr>
            </w:pPr>
            <w:r w:rsidRPr="00D36DBD">
              <w:rPr>
                <w:sz w:val="20"/>
                <w:szCs w:val="20"/>
                <w:highlight w:val="yellow"/>
              </w:rPr>
              <w:t>Всем обучающимся необходимо зарегистрироваться на МООК. Сроки прохождения модулей онлайн курса должны неукоснительно соблюдаться в соответствии с графиком изучения дисциплины.</w:t>
            </w:r>
            <w:r>
              <w:rPr>
                <w:sz w:val="20"/>
                <w:szCs w:val="20"/>
              </w:rPr>
              <w:t xml:space="preserve">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</w:t>
            </w:r>
            <w:r w:rsidR="00080984">
              <w:rPr>
                <w:color w:val="FF0000"/>
                <w:sz w:val="20"/>
                <w:szCs w:val="20"/>
              </w:rPr>
              <w:t xml:space="preserve">Оставить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в случае, </w:t>
            </w:r>
            <w:r w:rsidR="00080984">
              <w:rPr>
                <w:color w:val="FF0000"/>
                <w:sz w:val="20"/>
                <w:szCs w:val="20"/>
              </w:rPr>
              <w:t>действующих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курс</w:t>
            </w:r>
            <w:r w:rsidR="00080984">
              <w:rPr>
                <w:color w:val="FF0000"/>
                <w:sz w:val="20"/>
                <w:szCs w:val="20"/>
              </w:rPr>
              <w:t>ов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МООК или </w:t>
            </w:r>
            <w:r w:rsidR="00080984" w:rsidRPr="00080984">
              <w:rPr>
                <w:color w:val="FF0000"/>
                <w:sz w:val="20"/>
                <w:szCs w:val="20"/>
                <w:lang w:val="en-US"/>
              </w:rPr>
              <w:t>SPOC</w:t>
            </w:r>
            <w:r w:rsidR="00080984">
              <w:rPr>
                <w:color w:val="FF0000"/>
                <w:sz w:val="20"/>
                <w:szCs w:val="20"/>
              </w:rPr>
              <w:t>.</w:t>
            </w:r>
          </w:p>
          <w:p w14:paraId="39A04B90" w14:textId="77777777" w:rsidR="00594DE6" w:rsidRPr="00080984" w:rsidRDefault="001640C9">
            <w:pPr>
              <w:tabs>
                <w:tab w:val="left" w:pos="426"/>
              </w:tabs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ВНИМАНИЕ! </w:t>
            </w:r>
            <w:r w:rsidRPr="00D36DBD">
              <w:rPr>
                <w:sz w:val="20"/>
                <w:szCs w:val="20"/>
                <w:highlight w:val="yellow"/>
              </w:rPr>
              <w:t>Несоблюдение дедлайнов приводит к потере баллов! Дедлайн каждого задания указан в календаре (графике) реализации содержания учебного курса, а также в МООК.</w:t>
            </w:r>
            <w:r w:rsidR="00080984" w:rsidRPr="00080984">
              <w:rPr>
                <w:sz w:val="20"/>
                <w:szCs w:val="20"/>
              </w:rPr>
              <w:t xml:space="preserve"> </w:t>
            </w:r>
            <w:proofErr w:type="gramStart"/>
            <w:r w:rsidR="00080984">
              <w:rPr>
                <w:color w:val="FF0000"/>
                <w:sz w:val="20"/>
                <w:szCs w:val="20"/>
              </w:rPr>
              <w:t xml:space="preserve">Оставить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в</w:t>
            </w:r>
            <w:proofErr w:type="gramEnd"/>
            <w:r w:rsidR="00080984" w:rsidRPr="00080984">
              <w:rPr>
                <w:color w:val="FF0000"/>
                <w:sz w:val="20"/>
                <w:szCs w:val="20"/>
              </w:rPr>
              <w:t xml:space="preserve"> случае, </w:t>
            </w:r>
            <w:r w:rsidR="00080984">
              <w:rPr>
                <w:color w:val="FF0000"/>
                <w:sz w:val="20"/>
                <w:szCs w:val="20"/>
              </w:rPr>
              <w:t xml:space="preserve">действующих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курс</w:t>
            </w:r>
            <w:r w:rsidR="00080984">
              <w:rPr>
                <w:color w:val="FF0000"/>
                <w:sz w:val="20"/>
                <w:szCs w:val="20"/>
              </w:rPr>
              <w:t>ов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МООК или </w:t>
            </w:r>
            <w:r w:rsidR="00080984" w:rsidRPr="00080984">
              <w:rPr>
                <w:color w:val="FF0000"/>
                <w:sz w:val="20"/>
                <w:szCs w:val="20"/>
                <w:lang w:val="en-US"/>
              </w:rPr>
              <w:t>SPOC</w:t>
            </w:r>
            <w:r w:rsidR="00080984">
              <w:rPr>
                <w:color w:val="FF0000"/>
                <w:sz w:val="20"/>
                <w:szCs w:val="20"/>
              </w:rPr>
              <w:t>.</w:t>
            </w:r>
          </w:p>
          <w:p w14:paraId="557F9C11" w14:textId="77777777" w:rsidR="00594DE6" w:rsidRDefault="001640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4"/>
              <w:jc w:val="both"/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Академические ценности:</w:t>
            </w:r>
          </w:p>
          <w:p w14:paraId="1B932054" w14:textId="2FE2ED00" w:rsidR="00594DE6" w:rsidRPr="00D36DBD" w:rsidRDefault="001640C9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актические</w:t>
            </w:r>
            <w:r w:rsidR="00F10FB4">
              <w:rPr>
                <w:sz w:val="20"/>
                <w:szCs w:val="20"/>
              </w:rPr>
              <w:t>, семинарские</w:t>
            </w:r>
            <w:r>
              <w:rPr>
                <w:sz w:val="20"/>
                <w:szCs w:val="20"/>
              </w:rPr>
              <w:t>/лабораторные занятия, СРС должна носить самостоятельный, творческий характер. Недопустимы плагиат, подлог, использование шпаргалок, списывание на всех этапах контроля.</w:t>
            </w:r>
          </w:p>
          <w:p w14:paraId="764BFC6C" w14:textId="1FF024B4" w:rsidR="00594DE6" w:rsidRDefault="001640C9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уденты с ограниченными возможностями могут получать консультационную помощь по</w:t>
            </w:r>
            <w:r w:rsidR="003E6E0D">
              <w:rPr>
                <w:sz w:val="20"/>
                <w:szCs w:val="20"/>
              </w:rPr>
              <w:t xml:space="preserve"> </w:t>
            </w:r>
            <w:r w:rsidR="00923E03">
              <w:rPr>
                <w:sz w:val="20"/>
                <w:szCs w:val="20"/>
              </w:rPr>
              <w:t xml:space="preserve">телефону </w:t>
            </w:r>
            <w:r w:rsidR="00DE2A38">
              <w:rPr>
                <w:sz w:val="20"/>
                <w:szCs w:val="20"/>
              </w:rPr>
              <w:t xml:space="preserve">+ 7 705 182 31 29 </w:t>
            </w:r>
            <w:r w:rsidR="00923E03">
              <w:rPr>
                <w:sz w:val="20"/>
                <w:szCs w:val="20"/>
              </w:rPr>
              <w:t xml:space="preserve">и по </w:t>
            </w:r>
            <w:r>
              <w:rPr>
                <w:sz w:val="20"/>
                <w:szCs w:val="20"/>
              </w:rPr>
              <w:t xml:space="preserve"> е-адресу </w:t>
            </w:r>
            <w:hyperlink r:id="rId11" w:history="1">
              <w:r w:rsidR="00DE2A38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kanat</w:t>
              </w:r>
            </w:hyperlink>
            <w:r w:rsidR="00DE2A38" w:rsidRPr="00DE2A38">
              <w:rPr>
                <w:rStyle w:val="af9"/>
                <w:b/>
                <w:bCs/>
                <w:sz w:val="20"/>
                <w:szCs w:val="20"/>
              </w:rPr>
              <w:t>.</w:t>
            </w:r>
            <w:hyperlink r:id="rId12" w:history="1">
              <w:r w:rsidR="00DE2A38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shakenov@gmail.com</w:t>
              </w:r>
            </w:hyperlink>
            <w:r>
              <w:rPr>
                <w:sz w:val="20"/>
                <w:szCs w:val="20"/>
              </w:rPr>
              <w:t>.</w:t>
            </w:r>
          </w:p>
        </w:tc>
      </w:tr>
      <w:tr w:rsidR="00594DE6" w14:paraId="3C626823" w14:textId="77777777" w:rsidTr="00F10360">
        <w:trPr>
          <w:trHeight w:val="58"/>
        </w:trPr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5B8C68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олитика оценивания и аттестации</w:t>
            </w:r>
          </w:p>
        </w:tc>
        <w:tc>
          <w:tcPr>
            <w:tcW w:w="8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264F71" w14:textId="77777777" w:rsidR="00594DE6" w:rsidRDefault="001640C9">
            <w:pPr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Критериальное</w:t>
            </w:r>
            <w:proofErr w:type="spellEnd"/>
            <w:r>
              <w:rPr>
                <w:b/>
                <w:sz w:val="20"/>
                <w:szCs w:val="20"/>
              </w:rPr>
              <w:t xml:space="preserve"> оценивание:</w:t>
            </w:r>
            <w:r>
              <w:rPr>
                <w:sz w:val="20"/>
                <w:szCs w:val="20"/>
              </w:rPr>
              <w:t xml:space="preserve"> оценивание результатов обучения в соотнесенности с дескрипторами (проверка сформированности компетенций на рубежном контроле и экзаменах).</w:t>
            </w:r>
          </w:p>
          <w:p w14:paraId="2CC27DD7" w14:textId="77777777" w:rsidR="00594DE6" w:rsidRDefault="001640C9">
            <w:pPr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Суммативное</w:t>
            </w:r>
            <w:proofErr w:type="spellEnd"/>
            <w:r>
              <w:rPr>
                <w:b/>
                <w:sz w:val="20"/>
                <w:szCs w:val="20"/>
              </w:rPr>
              <w:t xml:space="preserve"> оценивание:</w:t>
            </w:r>
            <w:r>
              <w:rPr>
                <w:sz w:val="20"/>
                <w:szCs w:val="20"/>
              </w:rPr>
              <w:t xml:space="preserve"> оценивание ак</w:t>
            </w:r>
            <w:r w:rsidR="005E7456">
              <w:rPr>
                <w:sz w:val="20"/>
                <w:szCs w:val="20"/>
              </w:rPr>
              <w:t xml:space="preserve">тивности работы в аудитории (на </w:t>
            </w:r>
            <w:r>
              <w:rPr>
                <w:sz w:val="20"/>
                <w:szCs w:val="20"/>
              </w:rPr>
              <w:t>вебинаре); оценивание выполненного задания.</w:t>
            </w:r>
          </w:p>
        </w:tc>
      </w:tr>
    </w:tbl>
    <w:p w14:paraId="2641E80C" w14:textId="77777777" w:rsidR="00594DE6" w:rsidRDefault="00594DE6">
      <w:pPr>
        <w:jc w:val="center"/>
        <w:rPr>
          <w:b/>
          <w:sz w:val="20"/>
          <w:szCs w:val="20"/>
        </w:rPr>
      </w:pPr>
    </w:p>
    <w:p w14:paraId="496FEC53" w14:textId="77777777" w:rsidR="00594DE6" w:rsidRDefault="001640C9">
      <w:pPr>
        <w:tabs>
          <w:tab w:val="left" w:pos="1276"/>
        </w:tabs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Календарь (график) реализации содержания учебного курса</w:t>
      </w:r>
    </w:p>
    <w:p w14:paraId="65CA0F6E" w14:textId="77777777" w:rsidR="00D36DBD" w:rsidRDefault="00D36DBD">
      <w:pPr>
        <w:tabs>
          <w:tab w:val="left" w:pos="1276"/>
        </w:tabs>
        <w:jc w:val="center"/>
        <w:rPr>
          <w:b/>
          <w:sz w:val="20"/>
          <w:szCs w:val="20"/>
        </w:rPr>
      </w:pPr>
    </w:p>
    <w:tbl>
      <w:tblPr>
        <w:tblStyle w:val="af8"/>
        <w:tblW w:w="10225" w:type="dxa"/>
        <w:tblInd w:w="-572" w:type="dxa"/>
        <w:tblLook w:val="04A0" w:firstRow="1" w:lastRow="0" w:firstColumn="1" w:lastColumn="0" w:noHBand="0" w:noVBand="1"/>
      </w:tblPr>
      <w:tblGrid>
        <w:gridCol w:w="971"/>
        <w:gridCol w:w="7393"/>
        <w:gridCol w:w="850"/>
        <w:gridCol w:w="1011"/>
      </w:tblGrid>
      <w:tr w:rsidR="00D36DBD" w14:paraId="5A989183" w14:textId="77777777" w:rsidTr="003A4E0C">
        <w:tc>
          <w:tcPr>
            <w:tcW w:w="971" w:type="dxa"/>
          </w:tcPr>
          <w:p w14:paraId="13BEE2A7" w14:textId="77777777" w:rsidR="00D36DBD" w:rsidRPr="003A4E0C" w:rsidRDefault="00D36DB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Неделя</w:t>
            </w:r>
          </w:p>
        </w:tc>
        <w:tc>
          <w:tcPr>
            <w:tcW w:w="7393" w:type="dxa"/>
          </w:tcPr>
          <w:p w14:paraId="1D09E588" w14:textId="77777777" w:rsidR="00D36DBD" w:rsidRPr="003A4E0C" w:rsidRDefault="00D36DB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Название темы</w:t>
            </w:r>
          </w:p>
        </w:tc>
        <w:tc>
          <w:tcPr>
            <w:tcW w:w="850" w:type="dxa"/>
          </w:tcPr>
          <w:p w14:paraId="1FB7431D" w14:textId="77777777" w:rsidR="00D36DBD" w:rsidRPr="003A4E0C" w:rsidRDefault="00D36DB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Кол-во часов</w:t>
            </w:r>
          </w:p>
        </w:tc>
        <w:tc>
          <w:tcPr>
            <w:tcW w:w="1011" w:type="dxa"/>
          </w:tcPr>
          <w:p w14:paraId="5496658F" w14:textId="77777777" w:rsidR="00D36DBD" w:rsidRPr="003A4E0C" w:rsidRDefault="00D36DBD" w:rsidP="003A4E0C">
            <w:pPr>
              <w:tabs>
                <w:tab w:val="left" w:pos="1276"/>
              </w:tabs>
              <w:ind w:left="-68" w:firstLine="26"/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Макс.</w:t>
            </w:r>
          </w:p>
          <w:p w14:paraId="28C2F75E" w14:textId="77777777" w:rsidR="00D36DBD" w:rsidRPr="003A4E0C" w:rsidRDefault="003A4E0C" w:rsidP="003A4E0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  <w:lang w:val="kk-KZ"/>
              </w:rPr>
              <w:t>б</w:t>
            </w:r>
            <w:proofErr w:type="spellStart"/>
            <w:r w:rsidR="00D36DBD" w:rsidRPr="003A4E0C">
              <w:rPr>
                <w:b/>
                <w:sz w:val="20"/>
                <w:szCs w:val="20"/>
              </w:rPr>
              <w:t>алл</w:t>
            </w:r>
            <w:proofErr w:type="spellEnd"/>
            <w:r w:rsidR="00AC0B9C" w:rsidRPr="003A4E0C">
              <w:rPr>
                <w:b/>
                <w:sz w:val="20"/>
                <w:szCs w:val="20"/>
                <w:lang w:val="kk-KZ"/>
              </w:rPr>
              <w:t>***</w:t>
            </w:r>
          </w:p>
        </w:tc>
      </w:tr>
      <w:tr w:rsidR="00D36DBD" w14:paraId="4C45A8CA" w14:textId="77777777" w:rsidTr="00BB32DC">
        <w:tc>
          <w:tcPr>
            <w:tcW w:w="10225" w:type="dxa"/>
            <w:gridSpan w:val="4"/>
          </w:tcPr>
          <w:p w14:paraId="49EAB59A" w14:textId="5E4B4D32" w:rsidR="00001D00" w:rsidRPr="00ED0D9E" w:rsidRDefault="00ED0D9E" w:rsidP="00B04479">
            <w:pPr>
              <w:tabs>
                <w:tab w:val="left" w:pos="1276"/>
              </w:tabs>
              <w:jc w:val="center"/>
              <w:rPr>
                <w:color w:val="FF0000"/>
                <w:sz w:val="20"/>
                <w:szCs w:val="20"/>
              </w:rPr>
            </w:pPr>
            <w:r w:rsidRPr="00ED0D9E">
              <w:rPr>
                <w:b/>
                <w:sz w:val="20"/>
                <w:szCs w:val="20"/>
              </w:rPr>
              <w:t xml:space="preserve">Модуль </w:t>
            </w:r>
            <w:r w:rsidRPr="00ED0D9E">
              <w:rPr>
                <w:b/>
                <w:sz w:val="20"/>
                <w:szCs w:val="20"/>
                <w:lang w:val="en-US"/>
              </w:rPr>
              <w:t>I</w:t>
            </w:r>
            <w:r w:rsidRPr="00ED0D9E">
              <w:rPr>
                <w:b/>
                <w:sz w:val="20"/>
                <w:szCs w:val="20"/>
              </w:rPr>
              <w:t>. Построение вариационных рядов и вычисление статистических характеристик. Статистическое оценивание параметров распределения.</w:t>
            </w:r>
            <w:r w:rsidRPr="00ED0D9E">
              <w:rPr>
                <w:sz w:val="20"/>
                <w:szCs w:val="20"/>
              </w:rPr>
              <w:t xml:space="preserve">  </w:t>
            </w:r>
          </w:p>
        </w:tc>
      </w:tr>
      <w:tr w:rsidR="00BB32DC" w14:paraId="5BE37892" w14:textId="77777777" w:rsidTr="003A4E0C">
        <w:tc>
          <w:tcPr>
            <w:tcW w:w="971" w:type="dxa"/>
            <w:vMerge w:val="restart"/>
          </w:tcPr>
          <w:p w14:paraId="2769310A" w14:textId="77777777" w:rsidR="00BB32DC" w:rsidRPr="008E5E21" w:rsidRDefault="00BB32D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7393" w:type="dxa"/>
          </w:tcPr>
          <w:p w14:paraId="098B1671" w14:textId="2051F6AC" w:rsidR="00BB32DC" w:rsidRDefault="00BB32DC" w:rsidP="007E445E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 w:rsidR="00C41C08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1. </w:t>
            </w:r>
            <w:r w:rsidR="00ED0D9E" w:rsidRPr="002B6ED4">
              <w:rPr>
                <w:b/>
                <w:bCs/>
                <w:sz w:val="20"/>
                <w:szCs w:val="20"/>
              </w:rPr>
              <w:t>Вариационный ряд выборки. Построение интервального вариационного ряда. Графическое изображение. Средние величины, медиана и мода. Показатели вариации. Свойства эмпирической дисперсии.  Эмпирические центральные и начальные моменты.</w:t>
            </w:r>
          </w:p>
        </w:tc>
        <w:tc>
          <w:tcPr>
            <w:tcW w:w="850" w:type="dxa"/>
          </w:tcPr>
          <w:p w14:paraId="37E89D4E" w14:textId="6EC88F05" w:rsidR="00BB32DC" w:rsidRPr="00AC01EB" w:rsidRDefault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71E79246" w14:textId="1F239EDE" w:rsidR="00BB32DC" w:rsidRPr="00AC01EB" w:rsidRDefault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422ED" w14:paraId="7FEA8DE7" w14:textId="77777777" w:rsidTr="003A4E0C">
        <w:tc>
          <w:tcPr>
            <w:tcW w:w="971" w:type="dxa"/>
            <w:vMerge/>
          </w:tcPr>
          <w:p w14:paraId="40955DAB" w14:textId="77777777" w:rsidR="006422ED" w:rsidRPr="008E5E21" w:rsidRDefault="006422ED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0BBD4CCB" w14:textId="4EEB9744" w:rsidR="006422ED" w:rsidRPr="007E445E" w:rsidRDefault="006422ED" w:rsidP="004C6A23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7E445E">
              <w:rPr>
                <w:b/>
                <w:sz w:val="20"/>
                <w:szCs w:val="20"/>
              </w:rPr>
              <w:t xml:space="preserve">СЗ 1. </w:t>
            </w:r>
            <w:r w:rsidR="002B6ED4" w:rsidRPr="002B6ED4">
              <w:rPr>
                <w:b/>
                <w:bCs/>
                <w:sz w:val="20"/>
                <w:szCs w:val="20"/>
              </w:rPr>
              <w:t xml:space="preserve">Свойства эмпирических функций распределения. Наглядные представления эмпирических данных: полигон частот, гистограмма. </w:t>
            </w:r>
            <w:r w:rsidR="002B6ED4" w:rsidRPr="00837B05">
              <w:t xml:space="preserve"> </w:t>
            </w:r>
          </w:p>
        </w:tc>
        <w:tc>
          <w:tcPr>
            <w:tcW w:w="850" w:type="dxa"/>
          </w:tcPr>
          <w:p w14:paraId="7837BF31" w14:textId="34925B6E" w:rsidR="006422ED" w:rsidRPr="00AC01EB" w:rsidRDefault="00AC01EB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0DAEA487" w14:textId="5436CB00" w:rsidR="006422ED" w:rsidRPr="00AC01EB" w:rsidRDefault="00AC01EB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AC01EB" w14:paraId="5CF4FF04" w14:textId="77777777" w:rsidTr="003A4E0C">
        <w:tc>
          <w:tcPr>
            <w:tcW w:w="971" w:type="dxa"/>
            <w:vMerge w:val="restart"/>
          </w:tcPr>
          <w:p w14:paraId="20729D74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7393" w:type="dxa"/>
          </w:tcPr>
          <w:p w14:paraId="680F1F71" w14:textId="08F0E0A5" w:rsidR="00AC01EB" w:rsidRPr="00ED0399" w:rsidRDefault="00AC01EB" w:rsidP="00AC01EB">
            <w:pPr>
              <w:tabs>
                <w:tab w:val="left" w:pos="360"/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ED0399">
              <w:rPr>
                <w:b/>
                <w:sz w:val="20"/>
                <w:szCs w:val="20"/>
              </w:rPr>
              <w:t xml:space="preserve">Л 2. </w:t>
            </w:r>
            <w:r w:rsidRPr="002B6ED4">
              <w:rPr>
                <w:b/>
                <w:bCs/>
                <w:sz w:val="20"/>
                <w:szCs w:val="20"/>
              </w:rPr>
              <w:t>Статистическое оценивание параметров распределения. Понятие об оценке параметров. Основные свойства оценок. Оценка математического ожидания и дисперсии по выборке.</w:t>
            </w:r>
          </w:p>
        </w:tc>
        <w:tc>
          <w:tcPr>
            <w:tcW w:w="850" w:type="dxa"/>
          </w:tcPr>
          <w:p w14:paraId="27361149" w14:textId="16646A9B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6041F230" w14:textId="255A77CE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AC01EB" w14:paraId="51732592" w14:textId="77777777" w:rsidTr="003A4E0C">
        <w:tc>
          <w:tcPr>
            <w:tcW w:w="971" w:type="dxa"/>
            <w:vMerge/>
          </w:tcPr>
          <w:p w14:paraId="3DE825A7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0DF95269" w14:textId="757E7D95" w:rsidR="00AC01EB" w:rsidRPr="00ED0399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ED0399">
              <w:rPr>
                <w:b/>
                <w:sz w:val="20"/>
                <w:szCs w:val="20"/>
              </w:rPr>
              <w:t>СЗ 2.</w:t>
            </w:r>
            <w:r w:rsidRPr="00ED0399">
              <w:rPr>
                <w:b/>
                <w:color w:val="FF0000"/>
                <w:sz w:val="20"/>
                <w:szCs w:val="20"/>
              </w:rPr>
              <w:t xml:space="preserve"> </w:t>
            </w:r>
            <w:r w:rsidRPr="00ED0399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 w:rsidRPr="002B6ED4">
              <w:rPr>
                <w:b/>
                <w:bCs/>
                <w:sz w:val="20"/>
                <w:szCs w:val="20"/>
              </w:rPr>
              <w:t>Несмещенная, эффективная и состоятельная оценки. Решение примеров.</w:t>
            </w:r>
          </w:p>
        </w:tc>
        <w:tc>
          <w:tcPr>
            <w:tcW w:w="850" w:type="dxa"/>
          </w:tcPr>
          <w:p w14:paraId="30DB3859" w14:textId="1AB2D5DB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650D7CA1" w14:textId="59C2F8FD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422ED" w14:paraId="504A2079" w14:textId="77777777" w:rsidTr="003A4E0C">
        <w:tc>
          <w:tcPr>
            <w:tcW w:w="971" w:type="dxa"/>
            <w:vMerge/>
          </w:tcPr>
          <w:p w14:paraId="4BA3E6DB" w14:textId="77777777" w:rsidR="006422ED" w:rsidRPr="008E5E21" w:rsidRDefault="006422ED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417F6ECB" w14:textId="7DB89538" w:rsidR="00FD34D0" w:rsidRPr="00F10FB4" w:rsidRDefault="006422ED" w:rsidP="00F10FB4">
            <w:pPr>
              <w:jc w:val="both"/>
              <w:rPr>
                <w:b/>
                <w:bCs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1. </w:t>
            </w:r>
            <w:r w:rsidRPr="002B36F2">
              <w:rPr>
                <w:b/>
                <w:bCs/>
                <w:sz w:val="20"/>
                <w:szCs w:val="20"/>
              </w:rPr>
              <w:t>Консультация по выполнению СРС1</w:t>
            </w:r>
            <w:r w:rsidR="00B04479" w:rsidRPr="002B36F2">
              <w:rPr>
                <w:b/>
                <w:bCs/>
                <w:sz w:val="20"/>
                <w:szCs w:val="20"/>
                <w:lang w:val="kk-KZ"/>
              </w:rPr>
              <w:t xml:space="preserve"> на тему:</w:t>
            </w:r>
            <w:r w:rsidR="00B04479">
              <w:rPr>
                <w:sz w:val="20"/>
                <w:szCs w:val="20"/>
                <w:lang w:val="kk-KZ"/>
              </w:rPr>
              <w:t xml:space="preserve"> </w:t>
            </w:r>
            <w:r w:rsidR="008C35E6">
              <w:rPr>
                <w:b/>
                <w:bCs/>
                <w:sz w:val="20"/>
                <w:szCs w:val="20"/>
                <w:lang w:val="kk-KZ"/>
              </w:rPr>
              <w:t>Выборки и их свойства.</w:t>
            </w:r>
          </w:p>
        </w:tc>
        <w:tc>
          <w:tcPr>
            <w:tcW w:w="850" w:type="dxa"/>
          </w:tcPr>
          <w:p w14:paraId="50CA342B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784027F7" w14:textId="552F6130" w:rsidR="006422ED" w:rsidRDefault="00AC01EB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AC01EB" w14:paraId="3A1C2A10" w14:textId="77777777" w:rsidTr="003A4E0C">
        <w:tc>
          <w:tcPr>
            <w:tcW w:w="971" w:type="dxa"/>
            <w:vMerge w:val="restart"/>
          </w:tcPr>
          <w:p w14:paraId="46CC919B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7393" w:type="dxa"/>
          </w:tcPr>
          <w:p w14:paraId="30FAC45F" w14:textId="16588902" w:rsidR="00AC01EB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3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Оценка математического ожидания и дисперсии по выборке. Теорема 1, 2, 3.</w:t>
            </w:r>
          </w:p>
        </w:tc>
        <w:tc>
          <w:tcPr>
            <w:tcW w:w="850" w:type="dxa"/>
          </w:tcPr>
          <w:p w14:paraId="1F4C3AEB" w14:textId="47EA8689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A7D0B02" w14:textId="0B382019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AC01EB" w14:paraId="2686E6B5" w14:textId="77777777" w:rsidTr="003A4E0C">
        <w:tc>
          <w:tcPr>
            <w:tcW w:w="971" w:type="dxa"/>
            <w:vMerge/>
          </w:tcPr>
          <w:p w14:paraId="65867596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7259EA29" w14:textId="7918EEFD" w:rsidR="00AC01EB" w:rsidRPr="007D6E58" w:rsidRDefault="00AC01EB" w:rsidP="00AC01EB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7D6E58">
              <w:rPr>
                <w:b/>
                <w:sz w:val="20"/>
                <w:szCs w:val="20"/>
              </w:rPr>
              <w:t>СЗ 3.</w:t>
            </w:r>
            <w:r w:rsidRPr="007D6E58">
              <w:rPr>
                <w:color w:val="FF0000"/>
                <w:sz w:val="20"/>
                <w:szCs w:val="20"/>
              </w:rPr>
              <w:t xml:space="preserve"> </w:t>
            </w:r>
            <w:r w:rsidRPr="007D6E58">
              <w:rPr>
                <w:b/>
                <w:bCs/>
                <w:sz w:val="20"/>
                <w:szCs w:val="20"/>
              </w:rPr>
              <w:t>Поправка</w:t>
            </w:r>
            <w:r>
              <w:rPr>
                <w:b/>
                <w:sz w:val="20"/>
                <w:szCs w:val="20"/>
              </w:rPr>
              <w:t xml:space="preserve"> Бесселя. </w:t>
            </w:r>
            <w:r w:rsidRPr="007D6E58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ов на ПК. </w:t>
            </w:r>
          </w:p>
        </w:tc>
        <w:tc>
          <w:tcPr>
            <w:tcW w:w="850" w:type="dxa"/>
          </w:tcPr>
          <w:p w14:paraId="7E790B98" w14:textId="033408E5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04BECB38" w14:textId="7E45FA4D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422ED" w14:paraId="49107245" w14:textId="77777777" w:rsidTr="003A4E0C">
        <w:tc>
          <w:tcPr>
            <w:tcW w:w="971" w:type="dxa"/>
            <w:vMerge/>
          </w:tcPr>
          <w:p w14:paraId="5DD1C37F" w14:textId="77777777" w:rsidR="006422ED" w:rsidRPr="008E5E21" w:rsidRDefault="006422ED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5345CE54" w14:textId="50B11E94" w:rsidR="006422ED" w:rsidRDefault="006422ED" w:rsidP="00194FA2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6E4FCF">
              <w:rPr>
                <w:b/>
                <w:sz w:val="20"/>
                <w:szCs w:val="20"/>
              </w:rPr>
              <w:t>СРС</w:t>
            </w:r>
            <w:r w:rsidR="006E4FCF">
              <w:rPr>
                <w:b/>
                <w:sz w:val="20"/>
                <w:szCs w:val="20"/>
              </w:rPr>
              <w:t xml:space="preserve"> </w:t>
            </w:r>
            <w:r w:rsidRPr="006E4FCF">
              <w:rPr>
                <w:b/>
                <w:sz w:val="20"/>
                <w:szCs w:val="20"/>
              </w:rPr>
              <w:t>1.</w:t>
            </w:r>
            <w:r w:rsidRPr="00194FA2">
              <w:rPr>
                <w:b/>
                <w:sz w:val="20"/>
                <w:szCs w:val="20"/>
              </w:rPr>
              <w:t xml:space="preserve"> </w:t>
            </w:r>
            <w:r w:rsidR="000C29CE" w:rsidRPr="00194FA2">
              <w:rPr>
                <w:b/>
                <w:sz w:val="20"/>
                <w:szCs w:val="20"/>
              </w:rPr>
              <w:t xml:space="preserve"> </w:t>
            </w:r>
            <w:r w:rsidR="00194FA2" w:rsidRPr="00194FA2">
              <w:rPr>
                <w:b/>
                <w:sz w:val="20"/>
                <w:szCs w:val="20"/>
              </w:rPr>
              <w:t xml:space="preserve">Вычисление </w:t>
            </w:r>
            <w:r w:rsidR="007D6E58">
              <w:rPr>
                <w:b/>
                <w:sz w:val="20"/>
                <w:szCs w:val="20"/>
              </w:rPr>
              <w:t>оценок мат ожидания и дисперсии по выборкам.</w:t>
            </w:r>
          </w:p>
        </w:tc>
        <w:tc>
          <w:tcPr>
            <w:tcW w:w="850" w:type="dxa"/>
          </w:tcPr>
          <w:p w14:paraId="38095BA3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5A0D3E00" w14:textId="04E3E146" w:rsidR="006422ED" w:rsidRPr="00AC01EB" w:rsidRDefault="00AC01EB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AC01EB">
              <w:rPr>
                <w:b/>
                <w:bCs/>
                <w:sz w:val="20"/>
                <w:szCs w:val="20"/>
              </w:rPr>
              <w:t>10</w:t>
            </w:r>
          </w:p>
        </w:tc>
      </w:tr>
      <w:tr w:rsidR="00AC01EB" w14:paraId="55529DC6" w14:textId="77777777" w:rsidTr="003A4E0C">
        <w:tc>
          <w:tcPr>
            <w:tcW w:w="971" w:type="dxa"/>
            <w:vMerge w:val="restart"/>
          </w:tcPr>
          <w:p w14:paraId="16FCACF7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7393" w:type="dxa"/>
          </w:tcPr>
          <w:p w14:paraId="768448C8" w14:textId="5E4ACACD" w:rsidR="00AC01EB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4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 w:rsidRPr="007D6E58">
              <w:rPr>
                <w:b/>
                <w:bCs/>
                <w:sz w:val="20"/>
                <w:szCs w:val="20"/>
              </w:rPr>
              <w:t>Метод моментов.</w:t>
            </w:r>
            <w:r w:rsidRPr="007D6E58">
              <w:t xml:space="preserve"> </w:t>
            </w:r>
            <w:r w:rsidRPr="007D6E58">
              <w:rPr>
                <w:b/>
              </w:rPr>
              <w:t xml:space="preserve"> </w:t>
            </w:r>
            <w:r w:rsidRPr="001B0D63">
              <w:rPr>
                <w:b/>
                <w:sz w:val="20"/>
                <w:szCs w:val="20"/>
              </w:rPr>
              <w:t>Метод максимального правдоподобия.</w:t>
            </w:r>
            <w:r>
              <w:rPr>
                <w:b/>
              </w:rPr>
              <w:t xml:space="preserve"> </w:t>
            </w:r>
          </w:p>
        </w:tc>
        <w:tc>
          <w:tcPr>
            <w:tcW w:w="850" w:type="dxa"/>
          </w:tcPr>
          <w:p w14:paraId="4BE924AE" w14:textId="55A9727A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A310326" w14:textId="6099A27C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AC01EB" w14:paraId="197CB6D8" w14:textId="77777777" w:rsidTr="003A4E0C">
        <w:tc>
          <w:tcPr>
            <w:tcW w:w="971" w:type="dxa"/>
            <w:vMerge/>
          </w:tcPr>
          <w:p w14:paraId="5D7B8E05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68042E88" w14:textId="10A5648F" w:rsidR="00AC01EB" w:rsidRDefault="00AC01EB" w:rsidP="00AC01EB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4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Особенности метода максимального правдоподобия. </w:t>
            </w:r>
          </w:p>
        </w:tc>
        <w:tc>
          <w:tcPr>
            <w:tcW w:w="850" w:type="dxa"/>
          </w:tcPr>
          <w:p w14:paraId="0379F3A6" w14:textId="00FB6C08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7884CB6B" w14:textId="486C217C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0C29CE" w14:paraId="0EBD38B2" w14:textId="77777777" w:rsidTr="003A4E0C">
        <w:tc>
          <w:tcPr>
            <w:tcW w:w="971" w:type="dxa"/>
            <w:vMerge/>
          </w:tcPr>
          <w:p w14:paraId="5532A17B" w14:textId="77777777" w:rsidR="000C29CE" w:rsidRPr="008E5E21" w:rsidRDefault="000C29CE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1269D7CF" w14:textId="163C18E5" w:rsidR="000C29CE" w:rsidRPr="002B4684" w:rsidRDefault="000C29CE" w:rsidP="00001D00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2. </w:t>
            </w:r>
            <w:r w:rsidRPr="00622FA4">
              <w:rPr>
                <w:b/>
                <w:bCs/>
                <w:sz w:val="20"/>
                <w:szCs w:val="20"/>
              </w:rPr>
              <w:t xml:space="preserve">Коллоквиум </w:t>
            </w:r>
          </w:p>
        </w:tc>
        <w:tc>
          <w:tcPr>
            <w:tcW w:w="850" w:type="dxa"/>
          </w:tcPr>
          <w:p w14:paraId="0188D7CD" w14:textId="77777777" w:rsidR="000C29CE" w:rsidRPr="006422ED" w:rsidRDefault="000C29CE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11" w:type="dxa"/>
          </w:tcPr>
          <w:p w14:paraId="79CB7E67" w14:textId="2797F48B" w:rsidR="000C29CE" w:rsidRPr="00AC01EB" w:rsidRDefault="00AC01EB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AC01EB">
              <w:rPr>
                <w:b/>
                <w:bCs/>
                <w:sz w:val="20"/>
                <w:szCs w:val="20"/>
              </w:rPr>
              <w:t>14</w:t>
            </w:r>
          </w:p>
        </w:tc>
      </w:tr>
      <w:tr w:rsidR="00AC01EB" w14:paraId="5C1BA357" w14:textId="77777777" w:rsidTr="003A4E0C">
        <w:tc>
          <w:tcPr>
            <w:tcW w:w="971" w:type="dxa"/>
            <w:vMerge w:val="restart"/>
          </w:tcPr>
          <w:p w14:paraId="0C34CCAC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7393" w:type="dxa"/>
          </w:tcPr>
          <w:p w14:paraId="609CAB50" w14:textId="4C4A2CE3" w:rsidR="00AC01EB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1B0D63">
              <w:rPr>
                <w:b/>
                <w:sz w:val="20"/>
                <w:szCs w:val="20"/>
              </w:rPr>
              <w:t>Л</w:t>
            </w:r>
            <w:r w:rsidRPr="001B0D63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1B0D63">
              <w:rPr>
                <w:b/>
                <w:sz w:val="20"/>
                <w:szCs w:val="20"/>
              </w:rPr>
              <w:t>5.</w:t>
            </w:r>
            <w:r w:rsidRPr="001B0D63">
              <w:rPr>
                <w:sz w:val="20"/>
                <w:szCs w:val="20"/>
              </w:rPr>
              <w:t xml:space="preserve"> </w:t>
            </w:r>
            <w:r w:rsidRPr="001B0D63">
              <w:rPr>
                <w:b/>
                <w:bCs/>
                <w:sz w:val="20"/>
                <w:szCs w:val="20"/>
              </w:rPr>
              <w:t>М</w:t>
            </w:r>
            <w:r>
              <w:rPr>
                <w:b/>
                <w:bCs/>
                <w:sz w:val="20"/>
                <w:szCs w:val="20"/>
              </w:rPr>
              <w:t xml:space="preserve">етод наименьших квадратов. </w:t>
            </w:r>
          </w:p>
        </w:tc>
        <w:tc>
          <w:tcPr>
            <w:tcW w:w="850" w:type="dxa"/>
          </w:tcPr>
          <w:p w14:paraId="75650B2E" w14:textId="03B44188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06ACBDD" w14:textId="3542C3B7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AC01EB" w14:paraId="6BCAFE54" w14:textId="77777777" w:rsidTr="003A4E0C">
        <w:tc>
          <w:tcPr>
            <w:tcW w:w="971" w:type="dxa"/>
            <w:vMerge/>
          </w:tcPr>
          <w:p w14:paraId="2B563A71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260CC1DE" w14:textId="3F6234ED" w:rsidR="00AC01EB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5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Метол наименьших квадратов. Решение примеров на ПК. </w:t>
            </w:r>
          </w:p>
        </w:tc>
        <w:tc>
          <w:tcPr>
            <w:tcW w:w="850" w:type="dxa"/>
          </w:tcPr>
          <w:p w14:paraId="527619B2" w14:textId="5D5B1DFE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17C49669" w14:textId="0B9A834D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5E7456" w14:paraId="4277A135" w14:textId="77777777" w:rsidTr="00BD1D20">
        <w:tc>
          <w:tcPr>
            <w:tcW w:w="10225" w:type="dxa"/>
            <w:gridSpan w:val="4"/>
          </w:tcPr>
          <w:p w14:paraId="7904A695" w14:textId="322E4E77" w:rsidR="005E7456" w:rsidRPr="008E5E21" w:rsidRDefault="005E7456" w:rsidP="00887042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  <w:lang w:val="kk-KZ"/>
              </w:rPr>
            </w:pPr>
            <w:r w:rsidRPr="008E5E21">
              <w:rPr>
                <w:b/>
                <w:bCs/>
                <w:sz w:val="20"/>
                <w:szCs w:val="20"/>
              </w:rPr>
              <w:t>Модуль 2</w:t>
            </w:r>
            <w:r w:rsidR="006E4FCF" w:rsidRPr="008E5E21">
              <w:rPr>
                <w:b/>
                <w:bCs/>
                <w:sz w:val="20"/>
                <w:szCs w:val="20"/>
              </w:rPr>
              <w:t>.</w:t>
            </w:r>
            <w:r w:rsidRPr="008E5E21">
              <w:rPr>
                <w:b/>
                <w:bCs/>
                <w:sz w:val="20"/>
                <w:szCs w:val="20"/>
              </w:rPr>
              <w:t xml:space="preserve"> </w:t>
            </w:r>
            <w:r w:rsidR="00C32686" w:rsidRPr="008E5E21">
              <w:rPr>
                <w:b/>
                <w:bCs/>
                <w:sz w:val="20"/>
                <w:szCs w:val="20"/>
              </w:rPr>
              <w:t>Распределение средней арифметической и дисперсии</w:t>
            </w:r>
          </w:p>
        </w:tc>
      </w:tr>
      <w:tr w:rsidR="00AC01EB" w14:paraId="718E3665" w14:textId="77777777" w:rsidTr="003A4E0C">
        <w:tc>
          <w:tcPr>
            <w:tcW w:w="971" w:type="dxa"/>
            <w:vMerge w:val="restart"/>
          </w:tcPr>
          <w:p w14:paraId="02704A7F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lastRenderedPageBreak/>
              <w:t>6</w:t>
            </w:r>
          </w:p>
        </w:tc>
        <w:tc>
          <w:tcPr>
            <w:tcW w:w="7393" w:type="dxa"/>
          </w:tcPr>
          <w:p w14:paraId="28E68E41" w14:textId="68E73F3F" w:rsidR="00AC01EB" w:rsidRPr="00F02D0A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  <w:lang w:val="kk-KZ"/>
              </w:rPr>
            </w:pPr>
            <w:r w:rsidRPr="00F02D0A">
              <w:rPr>
                <w:b/>
                <w:sz w:val="20"/>
                <w:szCs w:val="20"/>
              </w:rPr>
              <w:t>Л</w:t>
            </w:r>
            <w:r w:rsidRPr="00F02D0A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F02D0A">
              <w:rPr>
                <w:b/>
                <w:sz w:val="20"/>
                <w:szCs w:val="20"/>
              </w:rPr>
              <w:t>6.</w:t>
            </w:r>
            <w:r>
              <w:rPr>
                <w:b/>
                <w:sz w:val="20"/>
                <w:szCs w:val="20"/>
              </w:rPr>
              <w:t xml:space="preserve"> Распределение средней арифметической для выборок из нормальной совокупности. Распределение Стьюдента. Теорема 4. </w:t>
            </w:r>
          </w:p>
        </w:tc>
        <w:tc>
          <w:tcPr>
            <w:tcW w:w="850" w:type="dxa"/>
          </w:tcPr>
          <w:p w14:paraId="2FEC1C39" w14:textId="38E046A5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10038190" w14:textId="0F02F798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AC01EB" w14:paraId="13B6811F" w14:textId="77777777" w:rsidTr="003A4E0C">
        <w:tc>
          <w:tcPr>
            <w:tcW w:w="971" w:type="dxa"/>
            <w:vMerge/>
          </w:tcPr>
          <w:p w14:paraId="77C9ACA9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0EF1C5DC" w14:textId="193F4B8B" w:rsidR="00AC01EB" w:rsidRPr="00F02D0A" w:rsidRDefault="00AC01EB" w:rsidP="00AC01EB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 w:rsidRPr="00F02D0A">
              <w:rPr>
                <w:b/>
                <w:sz w:val="20"/>
                <w:szCs w:val="20"/>
              </w:rPr>
              <w:t>СЗ 6.</w:t>
            </w:r>
            <w:r w:rsidRPr="00F02D0A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  <w:lang w:val="kk-KZ"/>
              </w:rPr>
              <w:t>Решение примеров 1 и 2 на ПК</w:t>
            </w:r>
            <w:r w:rsidRPr="00F02D0A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6C404324" w14:textId="7FE138EA" w:rsidR="00AC01EB" w:rsidRPr="006422ED" w:rsidRDefault="00AC01EB" w:rsidP="00AC01EB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785C9B16" w14:textId="7E5159C5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AC01EB" w14:paraId="68C2401B" w14:textId="77777777" w:rsidTr="003A4E0C">
        <w:tc>
          <w:tcPr>
            <w:tcW w:w="971" w:type="dxa"/>
            <w:vMerge w:val="restart"/>
          </w:tcPr>
          <w:p w14:paraId="5632472C" w14:textId="77777777" w:rsidR="00AC01EB" w:rsidRPr="008E5E21" w:rsidRDefault="00AC01EB" w:rsidP="00AC01EB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7393" w:type="dxa"/>
          </w:tcPr>
          <w:p w14:paraId="61E155A0" w14:textId="599EEC8E" w:rsidR="00AC01EB" w:rsidRPr="00C41C08" w:rsidRDefault="00AC01EB" w:rsidP="00AC01EB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7.</w:t>
            </w:r>
            <w:r>
              <w:rPr>
                <w:b/>
                <w:sz w:val="20"/>
                <w:szCs w:val="20"/>
                <w:lang w:val="kk-KZ"/>
              </w:rPr>
              <w:t xml:space="preserve"> Распределение дисперсии в выборках из нормальной генеральной совокупности</w:t>
            </w:r>
            <w:r w:rsidRPr="00F02D0A">
              <w:rPr>
                <w:b/>
                <w:bCs/>
                <w:sz w:val="20"/>
                <w:szCs w:val="20"/>
              </w:rPr>
              <w:t>.</w:t>
            </w:r>
            <w:r>
              <w:rPr>
                <w:b/>
                <w:bCs/>
                <w:sz w:val="20"/>
                <w:szCs w:val="20"/>
              </w:rPr>
              <w:t xml:space="preserve"> Распределение </w:t>
            </w:r>
            <w:r w:rsidRPr="0021117C">
              <w:rPr>
                <w:b/>
                <w:bCs/>
                <w:position w:val="-10"/>
                <w:sz w:val="20"/>
                <w:szCs w:val="20"/>
              </w:rPr>
              <w:object w:dxaOrig="279" w:dyaOrig="320" w14:anchorId="17AF15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14pt;height:16pt" o:ole="">
                  <v:imagedata r:id="rId13" o:title=""/>
                </v:shape>
                <o:OLEObject Type="Embed" ProgID="Equation.DSMT4" ShapeID="_x0000_i1034" DrawAspect="Content" ObjectID="_1725187465" r:id="rId14"/>
              </w:object>
            </w:r>
            <w:r>
              <w:rPr>
                <w:b/>
                <w:bCs/>
                <w:sz w:val="20"/>
                <w:szCs w:val="20"/>
              </w:rPr>
              <w:t xml:space="preserve"> Пирсона. Случай 1. Пример 3 и 4. Случай 2.  </w:t>
            </w:r>
          </w:p>
        </w:tc>
        <w:tc>
          <w:tcPr>
            <w:tcW w:w="850" w:type="dxa"/>
          </w:tcPr>
          <w:p w14:paraId="1C9EBCFC" w14:textId="185554EB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10C4CB91" w14:textId="1CA788ED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AC01EB" w14:paraId="73675938" w14:textId="77777777" w:rsidTr="003A4E0C">
        <w:tc>
          <w:tcPr>
            <w:tcW w:w="971" w:type="dxa"/>
            <w:vMerge/>
          </w:tcPr>
          <w:p w14:paraId="7F22421E" w14:textId="77777777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604F71D5" w14:textId="08EF72A8" w:rsidR="00AC01EB" w:rsidRPr="00C41C08" w:rsidRDefault="00AC01EB" w:rsidP="00AC01EB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СЗ 7. Решение примеров 3 и 4 на ПК</w:t>
            </w:r>
            <w:r w:rsidRPr="008E7E51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62CED8CF" w14:textId="623C9F7F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346074A3" w14:textId="4ABFBC34" w:rsidR="00AC01EB" w:rsidRDefault="00AC01EB" w:rsidP="00AC01EB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422ED" w14:paraId="67ED6CAC" w14:textId="77777777" w:rsidTr="003A4E0C">
        <w:tc>
          <w:tcPr>
            <w:tcW w:w="971" w:type="dxa"/>
            <w:vMerge/>
          </w:tcPr>
          <w:p w14:paraId="2D700BA3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3E7B3B44" w14:textId="77777777" w:rsidR="006422ED" w:rsidRPr="006422ED" w:rsidRDefault="006422ED" w:rsidP="00B04479">
            <w:pPr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</w:t>
            </w:r>
            <w:r w:rsidR="000C29CE">
              <w:rPr>
                <w:b/>
                <w:sz w:val="20"/>
                <w:szCs w:val="20"/>
              </w:rPr>
              <w:t>3</w:t>
            </w:r>
            <w:r>
              <w:rPr>
                <w:b/>
                <w:sz w:val="20"/>
                <w:szCs w:val="20"/>
              </w:rPr>
              <w:t xml:space="preserve">. </w:t>
            </w:r>
            <w:r w:rsidRPr="008E7E51">
              <w:rPr>
                <w:b/>
                <w:bCs/>
                <w:sz w:val="20"/>
                <w:szCs w:val="20"/>
              </w:rPr>
              <w:t>Консультация по выполнению СРС 2.</w:t>
            </w:r>
          </w:p>
        </w:tc>
        <w:tc>
          <w:tcPr>
            <w:tcW w:w="850" w:type="dxa"/>
          </w:tcPr>
          <w:p w14:paraId="189D6B62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6A2D539C" w14:textId="6440B246" w:rsidR="006422ED" w:rsidRDefault="00605955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2B4684" w14:paraId="154A6058" w14:textId="77777777" w:rsidTr="003A4E0C">
        <w:tc>
          <w:tcPr>
            <w:tcW w:w="971" w:type="dxa"/>
          </w:tcPr>
          <w:p w14:paraId="1A6EFCFF" w14:textId="77777777" w:rsidR="002B4684" w:rsidRPr="002B4684" w:rsidRDefault="002B4684" w:rsidP="002B4684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  <w:lang w:val="kk-KZ"/>
              </w:rPr>
              <w:t>РК 1</w:t>
            </w:r>
          </w:p>
        </w:tc>
        <w:tc>
          <w:tcPr>
            <w:tcW w:w="7393" w:type="dxa"/>
          </w:tcPr>
          <w:p w14:paraId="2EEC7571" w14:textId="77777777" w:rsidR="002B4684" w:rsidRDefault="002B4684" w:rsidP="00B04479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14:paraId="4062295F" w14:textId="77777777" w:rsidR="002B4684" w:rsidRDefault="002B4684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10D9F9A1" w14:textId="77777777" w:rsidR="002B4684" w:rsidRPr="002B4684" w:rsidRDefault="002B4684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  <w:lang w:val="kk-KZ"/>
              </w:rPr>
              <w:t>100</w:t>
            </w:r>
          </w:p>
        </w:tc>
      </w:tr>
      <w:tr w:rsidR="00605955" w14:paraId="2C3A707C" w14:textId="77777777" w:rsidTr="003A4E0C">
        <w:tc>
          <w:tcPr>
            <w:tcW w:w="971" w:type="dxa"/>
            <w:vMerge w:val="restart"/>
          </w:tcPr>
          <w:p w14:paraId="615ED50D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7393" w:type="dxa"/>
          </w:tcPr>
          <w:p w14:paraId="0E203FB3" w14:textId="49706625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8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426A8F">
              <w:rPr>
                <w:b/>
                <w:bCs/>
                <w:sz w:val="20"/>
                <w:szCs w:val="20"/>
                <w:lang w:val="kk-KZ"/>
              </w:rPr>
              <w:t>Понятие доверительного интервала. Доверительная вероятность. Построение доверительного интервала  для математического ожидания при известном</w:t>
            </w:r>
            <w:r w:rsidRPr="00426A8F">
              <w:rPr>
                <w:sz w:val="20"/>
                <w:szCs w:val="20"/>
                <w:lang w:val="kk-KZ"/>
              </w:rPr>
              <w:t xml:space="preserve"> </w:t>
            </w:r>
            <w:r w:rsidRPr="00426A8F">
              <w:rPr>
                <w:b/>
                <w:bCs/>
                <w:position w:val="-6"/>
                <w:sz w:val="20"/>
                <w:szCs w:val="20"/>
              </w:rPr>
              <w:object w:dxaOrig="220" w:dyaOrig="200" w14:anchorId="3BA09FCD">
                <v:shape id="_x0000_i1036" type="#_x0000_t75" style="width:11pt;height:10pt" o:ole="">
                  <v:imagedata r:id="rId15" o:title=""/>
                </v:shape>
                <o:OLEObject Type="Embed" ProgID="Equation.DSMT4" ShapeID="_x0000_i1036" DrawAspect="Content" ObjectID="_1725187466" r:id="rId16"/>
              </w:object>
            </w:r>
            <w:r>
              <w:rPr>
                <w:b/>
                <w:bCs/>
                <w:sz w:val="20"/>
                <w:szCs w:val="20"/>
              </w:rPr>
              <w:t>.</w:t>
            </w:r>
            <w:r>
              <w:rPr>
                <w:color w:val="FF0000"/>
                <w:sz w:val="20"/>
                <w:szCs w:val="20"/>
                <w:lang w:val="kk-KZ"/>
              </w:rPr>
              <w:t xml:space="preserve">  </w:t>
            </w:r>
          </w:p>
        </w:tc>
        <w:tc>
          <w:tcPr>
            <w:tcW w:w="850" w:type="dxa"/>
          </w:tcPr>
          <w:p w14:paraId="06385FB1" w14:textId="63BBFB1E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3BBBBC7A" w14:textId="3D9D87AA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459A2736" w14:textId="77777777" w:rsidTr="003A4E0C">
        <w:tc>
          <w:tcPr>
            <w:tcW w:w="971" w:type="dxa"/>
            <w:vMerge/>
          </w:tcPr>
          <w:p w14:paraId="58FA088E" w14:textId="77777777" w:rsidR="00605955" w:rsidRPr="006422ED" w:rsidRDefault="00605955" w:rsidP="00605955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0B2722AE" w14:textId="53FC3D29" w:rsidR="00605955" w:rsidRPr="008E7E51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8E7E51">
              <w:rPr>
                <w:b/>
                <w:sz w:val="20"/>
                <w:szCs w:val="20"/>
              </w:rPr>
              <w:t>СЗ 8.</w:t>
            </w:r>
            <w:r w:rsidRPr="008E7E51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а 5 на ПК. </w:t>
            </w:r>
          </w:p>
        </w:tc>
        <w:tc>
          <w:tcPr>
            <w:tcW w:w="850" w:type="dxa"/>
          </w:tcPr>
          <w:p w14:paraId="776A20AF" w14:textId="5F6A4F76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3D74D19C" w14:textId="0C773F62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422ED" w14:paraId="3DA5C4D2" w14:textId="77777777" w:rsidTr="003A4E0C">
        <w:tc>
          <w:tcPr>
            <w:tcW w:w="971" w:type="dxa"/>
            <w:vMerge/>
          </w:tcPr>
          <w:p w14:paraId="36B7536C" w14:textId="77777777" w:rsidR="006422ED" w:rsidRPr="006422ED" w:rsidRDefault="006422ED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32082489" w14:textId="4D6E4869" w:rsidR="006422ED" w:rsidRDefault="006422ED" w:rsidP="00855233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855233">
              <w:rPr>
                <w:b/>
                <w:sz w:val="20"/>
                <w:szCs w:val="20"/>
              </w:rPr>
              <w:t>СРС 2.</w:t>
            </w:r>
            <w:r>
              <w:rPr>
                <w:b/>
                <w:sz w:val="20"/>
                <w:szCs w:val="20"/>
              </w:rPr>
              <w:t xml:space="preserve"> </w:t>
            </w:r>
            <w:r w:rsidR="00426A8F">
              <w:rPr>
                <w:b/>
                <w:bCs/>
                <w:sz w:val="20"/>
                <w:szCs w:val="20"/>
              </w:rPr>
              <w:t xml:space="preserve">Построение оценок на ПК. </w:t>
            </w:r>
          </w:p>
        </w:tc>
        <w:tc>
          <w:tcPr>
            <w:tcW w:w="850" w:type="dxa"/>
          </w:tcPr>
          <w:p w14:paraId="7D6E6E7D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10919FA2" w14:textId="570C53A1" w:rsidR="006422ED" w:rsidRDefault="00605955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605955" w14:paraId="71E00E69" w14:textId="77777777" w:rsidTr="003A4E0C">
        <w:tc>
          <w:tcPr>
            <w:tcW w:w="971" w:type="dxa"/>
            <w:vMerge w:val="restart"/>
          </w:tcPr>
          <w:p w14:paraId="1B7C8442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7393" w:type="dxa"/>
          </w:tcPr>
          <w:p w14:paraId="12EA94E5" w14:textId="1ADCC794" w:rsidR="00605955" w:rsidRPr="00855233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855233">
              <w:rPr>
                <w:b/>
                <w:sz w:val="20"/>
                <w:szCs w:val="20"/>
              </w:rPr>
              <w:t>Л</w:t>
            </w:r>
            <w:r w:rsidRPr="00855233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855233">
              <w:rPr>
                <w:b/>
                <w:sz w:val="20"/>
                <w:szCs w:val="20"/>
              </w:rPr>
              <w:t>9.</w:t>
            </w:r>
            <w:r w:rsidRPr="00855233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 w:rsidRPr="00426A8F">
              <w:rPr>
                <w:b/>
                <w:bCs/>
                <w:sz w:val="20"/>
                <w:szCs w:val="20"/>
                <w:lang w:val="kk-KZ"/>
              </w:rPr>
              <w:t xml:space="preserve">Построение доверительного интервала для математического ожидания при </w:t>
            </w:r>
            <w:r>
              <w:rPr>
                <w:b/>
                <w:bCs/>
                <w:sz w:val="20"/>
                <w:szCs w:val="20"/>
                <w:lang w:val="kk-KZ"/>
              </w:rPr>
              <w:t>не</w:t>
            </w:r>
            <w:r w:rsidRPr="00426A8F">
              <w:rPr>
                <w:b/>
                <w:bCs/>
                <w:sz w:val="20"/>
                <w:szCs w:val="20"/>
                <w:lang w:val="kk-KZ"/>
              </w:rPr>
              <w:t>известном</w:t>
            </w:r>
            <w:r w:rsidRPr="00426A8F">
              <w:rPr>
                <w:sz w:val="20"/>
                <w:szCs w:val="20"/>
                <w:lang w:val="kk-KZ"/>
              </w:rPr>
              <w:t xml:space="preserve"> </w:t>
            </w:r>
            <w:r w:rsidRPr="00426A8F">
              <w:rPr>
                <w:b/>
                <w:bCs/>
                <w:position w:val="-6"/>
                <w:sz w:val="20"/>
                <w:szCs w:val="20"/>
              </w:rPr>
              <w:object w:dxaOrig="220" w:dyaOrig="200" w14:anchorId="4129E02B">
                <v:shape id="_x0000_i1038" type="#_x0000_t75" style="width:11pt;height:10pt" o:ole="">
                  <v:imagedata r:id="rId15" o:title=""/>
                </v:shape>
                <o:OLEObject Type="Embed" ProgID="Equation.DSMT4" ShapeID="_x0000_i1038" DrawAspect="Content" ObjectID="_1725187467" r:id="rId17"/>
              </w:object>
            </w:r>
            <w:r>
              <w:rPr>
                <w:b/>
                <w:bCs/>
                <w:sz w:val="20"/>
                <w:szCs w:val="20"/>
              </w:rPr>
              <w:t>.</w:t>
            </w:r>
            <w:r>
              <w:rPr>
                <w:color w:val="FF0000"/>
                <w:sz w:val="20"/>
                <w:szCs w:val="20"/>
                <w:lang w:val="kk-KZ"/>
              </w:rPr>
              <w:t xml:space="preserve">  </w:t>
            </w:r>
          </w:p>
        </w:tc>
        <w:tc>
          <w:tcPr>
            <w:tcW w:w="850" w:type="dxa"/>
          </w:tcPr>
          <w:p w14:paraId="4C5EE284" w14:textId="60A5077C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6F24CD2C" w14:textId="361D055A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4ED73196" w14:textId="77777777" w:rsidTr="003A4E0C">
        <w:tc>
          <w:tcPr>
            <w:tcW w:w="971" w:type="dxa"/>
            <w:vMerge/>
          </w:tcPr>
          <w:p w14:paraId="3B95D50B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7E1AED6B" w14:textId="76A68D0D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9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Решение примера 6 на ПК.</w:t>
            </w:r>
          </w:p>
        </w:tc>
        <w:tc>
          <w:tcPr>
            <w:tcW w:w="850" w:type="dxa"/>
          </w:tcPr>
          <w:p w14:paraId="6A132DAF" w14:textId="1263175A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7CCC90AD" w14:textId="7E83A05F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05955" w14:paraId="6D3C7366" w14:textId="77777777" w:rsidTr="003A4E0C">
        <w:tc>
          <w:tcPr>
            <w:tcW w:w="971" w:type="dxa"/>
            <w:vMerge w:val="restart"/>
          </w:tcPr>
          <w:p w14:paraId="55993CB2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393" w:type="dxa"/>
          </w:tcPr>
          <w:p w14:paraId="72BA59B2" w14:textId="771E755F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10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остроение доверительного интервала для дисперсии. </w:t>
            </w:r>
          </w:p>
        </w:tc>
        <w:tc>
          <w:tcPr>
            <w:tcW w:w="850" w:type="dxa"/>
          </w:tcPr>
          <w:p w14:paraId="720FE41E" w14:textId="6798638A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66AF46CF" w14:textId="5C2F827E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00AD0FC5" w14:textId="77777777" w:rsidTr="003A4E0C">
        <w:tc>
          <w:tcPr>
            <w:tcW w:w="971" w:type="dxa"/>
            <w:vMerge/>
          </w:tcPr>
          <w:p w14:paraId="43240817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585733E5" w14:textId="0E53F2F2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0</w:t>
            </w:r>
            <w:r w:rsidRPr="001F4BCA">
              <w:rPr>
                <w:b/>
                <w:sz w:val="20"/>
                <w:szCs w:val="20"/>
              </w:rPr>
              <w:t>.</w:t>
            </w:r>
            <w:r w:rsidRPr="001F4BCA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Решение примера 7 на ПК.</w:t>
            </w:r>
          </w:p>
        </w:tc>
        <w:tc>
          <w:tcPr>
            <w:tcW w:w="850" w:type="dxa"/>
          </w:tcPr>
          <w:p w14:paraId="246EB45B" w14:textId="25AE020D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4609CA92" w14:textId="1F91843E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0C29CE" w14:paraId="5954AB83" w14:textId="77777777" w:rsidTr="003A4E0C">
        <w:tc>
          <w:tcPr>
            <w:tcW w:w="971" w:type="dxa"/>
            <w:vMerge/>
          </w:tcPr>
          <w:p w14:paraId="7F4C9B54" w14:textId="77777777" w:rsidR="000C29CE" w:rsidRPr="008E5E21" w:rsidRDefault="000C29CE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38EFF070" w14:textId="1C49A27C" w:rsidR="001F4BCA" w:rsidRPr="00583C5C" w:rsidRDefault="000C29CE" w:rsidP="00583C5C">
            <w:pPr>
              <w:tabs>
                <w:tab w:val="left" w:pos="1276"/>
              </w:tabs>
              <w:jc w:val="both"/>
              <w:rPr>
                <w:color w:val="FF0000"/>
                <w:sz w:val="20"/>
                <w:szCs w:val="20"/>
              </w:rPr>
            </w:pPr>
            <w:r w:rsidRPr="00FB09ED"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 w:rsidRPr="00FB09ED">
              <w:rPr>
                <w:b/>
                <w:sz w:val="20"/>
                <w:szCs w:val="20"/>
              </w:rPr>
              <w:t xml:space="preserve">СП 4. </w:t>
            </w:r>
            <w:r w:rsidRPr="001F4BCA">
              <w:rPr>
                <w:b/>
                <w:bCs/>
                <w:sz w:val="20"/>
                <w:szCs w:val="20"/>
              </w:rPr>
              <w:t>Коллоквиум</w:t>
            </w:r>
            <w:r w:rsidR="001F4BCA" w:rsidRPr="001F4BCA">
              <w:rPr>
                <w:b/>
                <w:bCs/>
                <w:sz w:val="20"/>
                <w:szCs w:val="20"/>
              </w:rPr>
              <w:t>.</w:t>
            </w:r>
            <w:r w:rsidR="001F4BCA">
              <w:rPr>
                <w:sz w:val="20"/>
                <w:szCs w:val="20"/>
              </w:rPr>
              <w:t xml:space="preserve"> </w:t>
            </w:r>
            <w:r w:rsidR="00733163">
              <w:rPr>
                <w:b/>
                <w:sz w:val="20"/>
                <w:szCs w:val="20"/>
              </w:rPr>
              <w:t xml:space="preserve">Построение доверительных интервалов. </w:t>
            </w:r>
          </w:p>
        </w:tc>
        <w:tc>
          <w:tcPr>
            <w:tcW w:w="850" w:type="dxa"/>
          </w:tcPr>
          <w:p w14:paraId="67E7BA19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3FDB40E0" w14:textId="6A58B153" w:rsidR="000C29CE" w:rsidRDefault="00605955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</w:tr>
      <w:tr w:rsidR="005E7456" w14:paraId="53BD4F80" w14:textId="77777777" w:rsidTr="00CA2B0D">
        <w:tc>
          <w:tcPr>
            <w:tcW w:w="10225" w:type="dxa"/>
            <w:gridSpan w:val="4"/>
          </w:tcPr>
          <w:p w14:paraId="641D511A" w14:textId="32D444A7" w:rsidR="005E7456" w:rsidRPr="008E5E21" w:rsidRDefault="005E7456" w:rsidP="00887042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Модуль 3</w:t>
            </w:r>
            <w:r w:rsidR="006E785C" w:rsidRPr="008E5E21">
              <w:rPr>
                <w:b/>
                <w:bCs/>
                <w:sz w:val="20"/>
                <w:szCs w:val="20"/>
              </w:rPr>
              <w:t>.</w:t>
            </w:r>
            <w:r w:rsidR="00887042" w:rsidRPr="008E5E21">
              <w:rPr>
                <w:b/>
                <w:bCs/>
                <w:sz w:val="20"/>
                <w:szCs w:val="20"/>
                <w:lang w:val="kk-KZ"/>
              </w:rPr>
              <w:t xml:space="preserve"> </w:t>
            </w:r>
            <w:r w:rsidR="00065A83" w:rsidRPr="008E5E21">
              <w:rPr>
                <w:b/>
                <w:bCs/>
                <w:sz w:val="20"/>
                <w:szCs w:val="20"/>
                <w:lang w:val="kk-KZ"/>
              </w:rPr>
              <w:t>Проверка статистических гипотез.</w:t>
            </w:r>
          </w:p>
        </w:tc>
      </w:tr>
      <w:tr w:rsidR="00605955" w14:paraId="5E60669D" w14:textId="77777777" w:rsidTr="003A4E0C">
        <w:tc>
          <w:tcPr>
            <w:tcW w:w="971" w:type="dxa"/>
            <w:vMerge w:val="restart"/>
          </w:tcPr>
          <w:p w14:paraId="209FC169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7393" w:type="dxa"/>
          </w:tcPr>
          <w:p w14:paraId="2BCB9FCE" w14:textId="1E09558E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11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онятие статистической гипотезы. Общая постановка задачи проверки гипотез. Проверка гипотезы о равенстве центров распределения двух нормальных генеральных совокупностей при известном </w:t>
            </w:r>
            <w:r w:rsidRPr="00426A8F">
              <w:rPr>
                <w:b/>
                <w:bCs/>
                <w:position w:val="-6"/>
                <w:sz w:val="20"/>
                <w:szCs w:val="20"/>
              </w:rPr>
              <w:object w:dxaOrig="220" w:dyaOrig="200" w14:anchorId="1BE45AE7">
                <v:shape id="_x0000_i1040" type="#_x0000_t75" style="width:11pt;height:10pt" o:ole="">
                  <v:imagedata r:id="rId15" o:title=""/>
                </v:shape>
                <o:OLEObject Type="Embed" ProgID="Equation.DSMT4" ShapeID="_x0000_i1040" DrawAspect="Content" ObjectID="_1725187468" r:id="rId18"/>
              </w:object>
            </w:r>
            <w:r>
              <w:rPr>
                <w:b/>
                <w:bCs/>
                <w:sz w:val="20"/>
                <w:szCs w:val="20"/>
              </w:rPr>
              <w:t xml:space="preserve">. </w:t>
            </w:r>
          </w:p>
        </w:tc>
        <w:tc>
          <w:tcPr>
            <w:tcW w:w="850" w:type="dxa"/>
          </w:tcPr>
          <w:p w14:paraId="3DBE6054" w14:textId="1A80B69B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B823CB9" w14:textId="56EA1141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38E128AA" w14:textId="77777777" w:rsidTr="003A4E0C">
        <w:tc>
          <w:tcPr>
            <w:tcW w:w="971" w:type="dxa"/>
            <w:vMerge/>
          </w:tcPr>
          <w:p w14:paraId="334D73F8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3D66D041" w14:textId="1C95CE5E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1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Ошибка первого рода и ошибка второго рода. Решение примера 1 на ПК. </w:t>
            </w:r>
          </w:p>
        </w:tc>
        <w:tc>
          <w:tcPr>
            <w:tcW w:w="850" w:type="dxa"/>
          </w:tcPr>
          <w:p w14:paraId="2C501B51" w14:textId="6CA4C640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1834B3C4" w14:textId="085664B6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05955" w14:paraId="1DC4866F" w14:textId="77777777" w:rsidTr="003A4E0C">
        <w:tc>
          <w:tcPr>
            <w:tcW w:w="971" w:type="dxa"/>
            <w:vMerge w:val="restart"/>
          </w:tcPr>
          <w:p w14:paraId="46480921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7393" w:type="dxa"/>
          </w:tcPr>
          <w:p w14:paraId="5493134D" w14:textId="1E2D6D68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12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роверка гипотезы о равенстве центров распределения двух нормальных генеральных совокупностей при неизвестном </w:t>
            </w:r>
            <w:r w:rsidRPr="00426A8F">
              <w:rPr>
                <w:b/>
                <w:bCs/>
                <w:position w:val="-6"/>
                <w:sz w:val="20"/>
                <w:szCs w:val="20"/>
              </w:rPr>
              <w:object w:dxaOrig="220" w:dyaOrig="200" w14:anchorId="04AEB4C8">
                <v:shape id="_x0000_i1042" type="#_x0000_t75" style="width:11pt;height:10pt" o:ole="">
                  <v:imagedata r:id="rId15" o:title=""/>
                </v:shape>
                <o:OLEObject Type="Embed" ProgID="Equation.DSMT4" ShapeID="_x0000_i1042" DrawAspect="Content" ObjectID="_1725187469" r:id="rId19"/>
              </w:object>
            </w:r>
            <w:r>
              <w:rPr>
                <w:b/>
                <w:bCs/>
                <w:sz w:val="20"/>
                <w:szCs w:val="20"/>
              </w:rPr>
              <w:t xml:space="preserve">. Метод исключения грубых ошибок в наблюдениях. </w:t>
            </w:r>
          </w:p>
        </w:tc>
        <w:tc>
          <w:tcPr>
            <w:tcW w:w="850" w:type="dxa"/>
          </w:tcPr>
          <w:p w14:paraId="2958426C" w14:textId="1B8CFDCD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39F8EDB8" w14:textId="0AF1734C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5E68D927" w14:textId="77777777" w:rsidTr="003A4E0C">
        <w:tc>
          <w:tcPr>
            <w:tcW w:w="971" w:type="dxa"/>
            <w:vMerge/>
          </w:tcPr>
          <w:p w14:paraId="17661AF5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4324D92F" w14:textId="7A22A99B" w:rsidR="00605955" w:rsidRDefault="00605955" w:rsidP="00605955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2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Решение примеров 2 и 3 на ПК</w:t>
            </w:r>
          </w:p>
        </w:tc>
        <w:tc>
          <w:tcPr>
            <w:tcW w:w="850" w:type="dxa"/>
          </w:tcPr>
          <w:p w14:paraId="77ACB20B" w14:textId="6BE0EB92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37374542" w14:textId="2EBA2C63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422ED" w14:paraId="31C62955" w14:textId="77777777" w:rsidTr="003A4E0C">
        <w:tc>
          <w:tcPr>
            <w:tcW w:w="971" w:type="dxa"/>
            <w:vMerge/>
          </w:tcPr>
          <w:p w14:paraId="6729F02C" w14:textId="77777777" w:rsidR="006422ED" w:rsidRPr="008E5E21" w:rsidRDefault="006422ED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4EEFB24F" w14:textId="77777777" w:rsidR="006422ED" w:rsidRPr="006422ED" w:rsidRDefault="006422ED" w:rsidP="00B04479">
            <w:pPr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</w:t>
            </w:r>
            <w:r w:rsidR="000C29CE">
              <w:rPr>
                <w:b/>
                <w:sz w:val="20"/>
                <w:szCs w:val="20"/>
              </w:rPr>
              <w:t>5</w:t>
            </w:r>
            <w:r w:rsidRPr="00583C5C">
              <w:rPr>
                <w:b/>
                <w:sz w:val="20"/>
                <w:szCs w:val="20"/>
              </w:rPr>
              <w:t>. Консультация по выполнению СРС 3.</w:t>
            </w:r>
          </w:p>
        </w:tc>
        <w:tc>
          <w:tcPr>
            <w:tcW w:w="850" w:type="dxa"/>
          </w:tcPr>
          <w:p w14:paraId="5C9850DF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5A63627D" w14:textId="7FA6E586" w:rsidR="006422ED" w:rsidRDefault="00605955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605955" w14:paraId="027A0DA6" w14:textId="77777777" w:rsidTr="003A4E0C">
        <w:tc>
          <w:tcPr>
            <w:tcW w:w="971" w:type="dxa"/>
            <w:vMerge w:val="restart"/>
          </w:tcPr>
          <w:p w14:paraId="1A2C6624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7393" w:type="dxa"/>
          </w:tcPr>
          <w:p w14:paraId="345738C3" w14:textId="2409D86C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13. </w:t>
            </w:r>
            <w:r w:rsidRPr="002B1686">
              <w:rPr>
                <w:b/>
                <w:position w:val="-4"/>
                <w:sz w:val="20"/>
                <w:szCs w:val="20"/>
              </w:rPr>
              <w:object w:dxaOrig="220" w:dyaOrig="220" w14:anchorId="4311EFEC">
                <v:shape id="_x0000_i1044" type="#_x0000_t75" style="width:11pt;height:11pt" o:ole="">
                  <v:imagedata r:id="rId20" o:title=""/>
                </v:shape>
                <o:OLEObject Type="Embed" ProgID="Equation.DSMT4" ShapeID="_x0000_i1044" DrawAspect="Content" ObjectID="_1725187470" r:id="rId21"/>
              </w:object>
            </w:r>
            <w:r w:rsidRPr="002B1686">
              <w:rPr>
                <w:b/>
                <w:sz w:val="20"/>
                <w:szCs w:val="20"/>
              </w:rPr>
              <w:t>-</w:t>
            </w:r>
            <w:r>
              <w:rPr>
                <w:b/>
                <w:sz w:val="20"/>
                <w:szCs w:val="20"/>
              </w:rPr>
              <w:t>распределение и проверка гипотезы о равенстве дисперсий двух нормальных генеральных совокупностей</w:t>
            </w:r>
            <w:r>
              <w:t>.</w:t>
            </w:r>
          </w:p>
        </w:tc>
        <w:tc>
          <w:tcPr>
            <w:tcW w:w="850" w:type="dxa"/>
          </w:tcPr>
          <w:p w14:paraId="112967D6" w14:textId="51A9CE69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7C812BCB" w14:textId="7A606995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5FFFC867" w14:textId="77777777" w:rsidTr="003A4E0C">
        <w:tc>
          <w:tcPr>
            <w:tcW w:w="971" w:type="dxa"/>
            <w:vMerge/>
          </w:tcPr>
          <w:p w14:paraId="1F6A595F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4DF3509A" w14:textId="12CE0B48" w:rsidR="00605955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3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Решение примера 4 на ПК.</w:t>
            </w:r>
          </w:p>
        </w:tc>
        <w:tc>
          <w:tcPr>
            <w:tcW w:w="850" w:type="dxa"/>
          </w:tcPr>
          <w:p w14:paraId="0A68128B" w14:textId="5FBF785B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559C15DE" w14:textId="4F792562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6422ED" w14:paraId="4562DBD6" w14:textId="77777777" w:rsidTr="003A4E0C">
        <w:tc>
          <w:tcPr>
            <w:tcW w:w="971" w:type="dxa"/>
            <w:vMerge/>
          </w:tcPr>
          <w:p w14:paraId="25F89DD6" w14:textId="77777777" w:rsidR="006422ED" w:rsidRPr="008E5E21" w:rsidRDefault="006422ED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393" w:type="dxa"/>
          </w:tcPr>
          <w:p w14:paraId="4DCBD782" w14:textId="205220DE" w:rsidR="006422ED" w:rsidRDefault="006422ED" w:rsidP="006422ED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583C5C">
              <w:rPr>
                <w:b/>
                <w:sz w:val="20"/>
                <w:szCs w:val="20"/>
              </w:rPr>
              <w:t>СРС</w:t>
            </w:r>
            <w:r w:rsidR="00B04479" w:rsidRPr="00583C5C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583C5C">
              <w:rPr>
                <w:b/>
                <w:sz w:val="20"/>
                <w:szCs w:val="20"/>
              </w:rPr>
              <w:t>3</w:t>
            </w:r>
            <w:r w:rsidR="008C40A9">
              <w:rPr>
                <w:b/>
                <w:sz w:val="20"/>
                <w:szCs w:val="20"/>
              </w:rPr>
              <w:t>.</w:t>
            </w:r>
            <w:r w:rsidR="000C29CE">
              <w:rPr>
                <w:b/>
                <w:sz w:val="20"/>
                <w:szCs w:val="20"/>
              </w:rPr>
              <w:t xml:space="preserve"> </w:t>
            </w:r>
            <w:r w:rsidR="008C40A9">
              <w:rPr>
                <w:b/>
                <w:bCs/>
                <w:sz w:val="20"/>
                <w:szCs w:val="20"/>
              </w:rPr>
              <w:t xml:space="preserve">Проверка гипотез.  </w:t>
            </w:r>
          </w:p>
        </w:tc>
        <w:tc>
          <w:tcPr>
            <w:tcW w:w="850" w:type="dxa"/>
          </w:tcPr>
          <w:p w14:paraId="20177BFB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3FFC1949" w14:textId="2FE355AA" w:rsidR="006422ED" w:rsidRDefault="00605955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605955" w14:paraId="743AEF5B" w14:textId="77777777" w:rsidTr="003A4E0C">
        <w:tc>
          <w:tcPr>
            <w:tcW w:w="971" w:type="dxa"/>
            <w:vMerge w:val="restart"/>
          </w:tcPr>
          <w:p w14:paraId="7C98842B" w14:textId="77777777" w:rsidR="00605955" w:rsidRPr="008E5E21" w:rsidRDefault="00605955" w:rsidP="00605955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7393" w:type="dxa"/>
          </w:tcPr>
          <w:p w14:paraId="02136740" w14:textId="45D78BAA" w:rsidR="00605955" w:rsidRDefault="00605955" w:rsidP="00605955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14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 w:rsidRPr="008C40A9">
              <w:rPr>
                <w:b/>
                <w:bCs/>
                <w:sz w:val="20"/>
                <w:szCs w:val="20"/>
                <w:lang w:val="kk-KZ"/>
              </w:rPr>
              <w:t>Про</w:t>
            </w:r>
            <w:r>
              <w:rPr>
                <w:b/>
                <w:bCs/>
                <w:sz w:val="20"/>
                <w:szCs w:val="20"/>
                <w:lang w:val="kk-KZ"/>
              </w:rPr>
              <w:t xml:space="preserve">верка гипотез о законе распределения. Критерий согласия </w:t>
            </w:r>
            <w:r w:rsidRPr="0021117C">
              <w:rPr>
                <w:b/>
                <w:bCs/>
                <w:position w:val="-10"/>
                <w:sz w:val="20"/>
                <w:szCs w:val="20"/>
              </w:rPr>
              <w:object w:dxaOrig="279" w:dyaOrig="320" w14:anchorId="3B2C1254">
                <v:shape id="_x0000_i1047" type="#_x0000_t75" style="width:14pt;height:16pt" o:ole="">
                  <v:imagedata r:id="rId13" o:title=""/>
                </v:shape>
                <o:OLEObject Type="Embed" ProgID="Equation.DSMT4" ShapeID="_x0000_i1047" DrawAspect="Content" ObjectID="_1725187471" r:id="rId22"/>
              </w:object>
            </w:r>
            <w:r>
              <w:rPr>
                <w:b/>
                <w:bCs/>
                <w:sz w:val="20"/>
                <w:szCs w:val="20"/>
              </w:rPr>
              <w:t xml:space="preserve">Пирсона. </w:t>
            </w:r>
          </w:p>
        </w:tc>
        <w:tc>
          <w:tcPr>
            <w:tcW w:w="850" w:type="dxa"/>
          </w:tcPr>
          <w:p w14:paraId="3D6CBF04" w14:textId="1C4BFF1D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0FE8E236" w14:textId="2A86CEC8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487B8A5A" w14:textId="77777777" w:rsidTr="003A4E0C">
        <w:tc>
          <w:tcPr>
            <w:tcW w:w="971" w:type="dxa"/>
            <w:vMerge/>
          </w:tcPr>
          <w:p w14:paraId="13FD69AD" w14:textId="77777777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7BCBCFCF" w14:textId="52E33DE9" w:rsidR="00605955" w:rsidRDefault="00605955" w:rsidP="00605955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4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kk-KZ"/>
              </w:rPr>
              <w:t xml:space="preserve">Критерий согласия </w:t>
            </w:r>
            <w:r w:rsidRPr="0021117C">
              <w:rPr>
                <w:b/>
                <w:bCs/>
                <w:position w:val="-10"/>
                <w:sz w:val="20"/>
                <w:szCs w:val="20"/>
              </w:rPr>
              <w:object w:dxaOrig="279" w:dyaOrig="320" w14:anchorId="3774E971">
                <v:shape id="_x0000_i1048" type="#_x0000_t75" style="width:14pt;height:16pt" o:ole="">
                  <v:imagedata r:id="rId13" o:title=""/>
                </v:shape>
                <o:OLEObject Type="Embed" ProgID="Equation.DSMT4" ShapeID="_x0000_i1048" DrawAspect="Content" ObjectID="_1725187472" r:id="rId23"/>
              </w:object>
            </w:r>
            <w:r>
              <w:rPr>
                <w:b/>
                <w:bCs/>
                <w:sz w:val="20"/>
                <w:szCs w:val="20"/>
              </w:rPr>
              <w:t>Пирсона.</w:t>
            </w:r>
            <w:r>
              <w:t xml:space="preserve"> </w:t>
            </w:r>
            <w:r>
              <w:rPr>
                <w:b/>
              </w:rPr>
              <w:t xml:space="preserve">  </w:t>
            </w:r>
          </w:p>
        </w:tc>
        <w:tc>
          <w:tcPr>
            <w:tcW w:w="850" w:type="dxa"/>
          </w:tcPr>
          <w:p w14:paraId="54F040B8" w14:textId="10B7A0EE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1FEFAAE3" w14:textId="6FA58EDE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5E7456" w14:paraId="0B63A4ED" w14:textId="77777777" w:rsidTr="003A4E0C">
        <w:tc>
          <w:tcPr>
            <w:tcW w:w="971" w:type="dxa"/>
            <w:vMerge/>
          </w:tcPr>
          <w:p w14:paraId="32318CA6" w14:textId="77777777" w:rsidR="005E7456" w:rsidRDefault="005E7456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31ED8B48" w14:textId="23E9DAA8" w:rsidR="005E7456" w:rsidRDefault="005E7456" w:rsidP="001C7C26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6. </w:t>
            </w:r>
            <w:r w:rsidRPr="001C7C26">
              <w:rPr>
                <w:b/>
                <w:bCs/>
                <w:sz w:val="20"/>
                <w:szCs w:val="20"/>
              </w:rPr>
              <w:t>Коллоквиум</w:t>
            </w:r>
            <w:r w:rsidR="001C7C26" w:rsidRPr="001C7C26">
              <w:rPr>
                <w:b/>
                <w:bCs/>
                <w:sz w:val="20"/>
                <w:szCs w:val="20"/>
              </w:rPr>
              <w:t>.</w:t>
            </w:r>
            <w:r w:rsidRPr="000C29CE">
              <w:rPr>
                <w:sz w:val="20"/>
                <w:szCs w:val="20"/>
              </w:rPr>
              <w:t xml:space="preserve"> </w:t>
            </w:r>
            <w:r w:rsidR="006C7CE2" w:rsidRPr="008C40A9">
              <w:rPr>
                <w:b/>
                <w:bCs/>
                <w:sz w:val="20"/>
                <w:szCs w:val="20"/>
                <w:lang w:val="kk-KZ"/>
              </w:rPr>
              <w:t>Про</w:t>
            </w:r>
            <w:r w:rsidR="006C7CE2">
              <w:rPr>
                <w:b/>
                <w:bCs/>
                <w:sz w:val="20"/>
                <w:szCs w:val="20"/>
                <w:lang w:val="kk-KZ"/>
              </w:rPr>
              <w:t xml:space="preserve">верка гипотез о законе распределения. </w:t>
            </w:r>
            <w:r w:rsidR="001C7C26" w:rsidRPr="001C7C26">
              <w:rPr>
                <w:b/>
                <w:bCs/>
                <w:sz w:val="20"/>
                <w:szCs w:val="20"/>
              </w:rPr>
              <w:t>(СМО).</w:t>
            </w:r>
          </w:p>
        </w:tc>
        <w:tc>
          <w:tcPr>
            <w:tcW w:w="850" w:type="dxa"/>
          </w:tcPr>
          <w:p w14:paraId="01050DDF" w14:textId="77777777" w:rsidR="005E7456" w:rsidRDefault="005E7456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39F1C6C7" w14:textId="77777777" w:rsidR="005E7456" w:rsidRDefault="005E7456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605955" w14:paraId="22850F78" w14:textId="77777777" w:rsidTr="003A4E0C">
        <w:tc>
          <w:tcPr>
            <w:tcW w:w="971" w:type="dxa"/>
            <w:vMerge w:val="restart"/>
          </w:tcPr>
          <w:p w14:paraId="08BAD4DE" w14:textId="77777777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393" w:type="dxa"/>
          </w:tcPr>
          <w:p w14:paraId="0285080B" w14:textId="4B7E828D" w:rsidR="00605955" w:rsidRPr="001C7C26" w:rsidRDefault="00605955" w:rsidP="00605955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1C7C26">
              <w:rPr>
                <w:b/>
                <w:sz w:val="20"/>
                <w:szCs w:val="20"/>
              </w:rPr>
              <w:t>Л</w:t>
            </w:r>
            <w:r w:rsidRPr="001C7C26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1C7C26">
              <w:rPr>
                <w:b/>
                <w:sz w:val="20"/>
                <w:szCs w:val="20"/>
              </w:rPr>
              <w:t>15.</w:t>
            </w:r>
            <w:r w:rsidRPr="001C7C26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 w:rsidRPr="006C7CE2">
              <w:rPr>
                <w:b/>
                <w:sz w:val="20"/>
                <w:szCs w:val="20"/>
                <w:lang w:val="kk-KZ"/>
              </w:rPr>
              <w:t>Необходимое условие применения критерия Пирсона</w:t>
            </w:r>
            <w:r w:rsidRPr="006C7CE2">
              <w:rPr>
                <w:b/>
                <w:sz w:val="20"/>
                <w:szCs w:val="20"/>
              </w:rPr>
              <w:t xml:space="preserve">. </w:t>
            </w:r>
            <w:r>
              <w:rPr>
                <w:b/>
                <w:sz w:val="20"/>
                <w:szCs w:val="20"/>
              </w:rPr>
              <w:t xml:space="preserve">Задача на применения критерия Пирсона. </w:t>
            </w:r>
          </w:p>
        </w:tc>
        <w:tc>
          <w:tcPr>
            <w:tcW w:w="850" w:type="dxa"/>
          </w:tcPr>
          <w:p w14:paraId="449234BC" w14:textId="3574DD0C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37FDE69E" w14:textId="5F50F797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</w:tr>
      <w:tr w:rsidR="00605955" w14:paraId="33DD4AAF" w14:textId="77777777" w:rsidTr="003A4E0C">
        <w:tc>
          <w:tcPr>
            <w:tcW w:w="971" w:type="dxa"/>
            <w:vMerge/>
          </w:tcPr>
          <w:p w14:paraId="65AF40CA" w14:textId="77777777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0F556931" w14:textId="40767510" w:rsidR="00605955" w:rsidRPr="002B36F2" w:rsidRDefault="00605955" w:rsidP="00605955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2B36F2">
              <w:rPr>
                <w:b/>
                <w:sz w:val="20"/>
                <w:szCs w:val="20"/>
              </w:rPr>
              <w:t>СЗ 15.</w:t>
            </w:r>
            <w:r w:rsidRPr="002B36F2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 w:rsidRPr="00027C7A">
              <w:rPr>
                <w:b/>
                <w:sz w:val="20"/>
                <w:szCs w:val="20"/>
                <w:lang w:val="kk-KZ"/>
              </w:rPr>
              <w:t xml:space="preserve">Решение задачи о законе распредения неправильных соединений на телефонной станции на ПК. </w:t>
            </w:r>
            <w:r w:rsidRPr="002B36F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(Пример 5)</w:t>
            </w:r>
            <w:r w:rsidRPr="002B36F2">
              <w:rPr>
                <w:b/>
                <w:sz w:val="20"/>
                <w:szCs w:val="20"/>
              </w:rPr>
              <w:t xml:space="preserve">   </w:t>
            </w:r>
          </w:p>
        </w:tc>
        <w:tc>
          <w:tcPr>
            <w:tcW w:w="850" w:type="dxa"/>
          </w:tcPr>
          <w:p w14:paraId="5AB12E2D" w14:textId="40373AB7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AC01EB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5A456916" w14:textId="21D456AC" w:rsidR="00605955" w:rsidRDefault="00605955" w:rsidP="00605955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</w:tr>
      <w:tr w:rsidR="000C29CE" w14:paraId="13807931" w14:textId="77777777" w:rsidTr="003A4E0C">
        <w:tc>
          <w:tcPr>
            <w:tcW w:w="971" w:type="dxa"/>
            <w:vMerge/>
          </w:tcPr>
          <w:p w14:paraId="2FBBE6BD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568FB208" w14:textId="77777777" w:rsidR="000C29CE" w:rsidRPr="00887042" w:rsidRDefault="000C29CE" w:rsidP="00B04479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87042">
              <w:rPr>
                <w:b/>
                <w:sz w:val="20"/>
                <w:szCs w:val="20"/>
              </w:rPr>
              <w:t>С</w:t>
            </w:r>
            <w:r w:rsidR="00B04479" w:rsidRPr="00887042">
              <w:rPr>
                <w:b/>
                <w:sz w:val="20"/>
                <w:szCs w:val="20"/>
                <w:lang w:val="kk-KZ"/>
              </w:rPr>
              <w:t>Р</w:t>
            </w:r>
            <w:r w:rsidRPr="00887042">
              <w:rPr>
                <w:b/>
                <w:sz w:val="20"/>
                <w:szCs w:val="20"/>
              </w:rPr>
              <w:t xml:space="preserve">СП 7. Консультация по </w:t>
            </w:r>
            <w:r w:rsidR="005E7456" w:rsidRPr="00887042">
              <w:rPr>
                <w:b/>
                <w:sz w:val="20"/>
                <w:szCs w:val="20"/>
              </w:rPr>
              <w:t>подготовке к экзаменационным вопросам</w:t>
            </w:r>
            <w:r w:rsidR="001D4997" w:rsidRPr="00887042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61ADC0C9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61C9BDBA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000E31" w14:paraId="6C5CA598" w14:textId="77777777" w:rsidTr="00364F48">
        <w:tc>
          <w:tcPr>
            <w:tcW w:w="8364" w:type="dxa"/>
            <w:gridSpan w:val="2"/>
          </w:tcPr>
          <w:p w14:paraId="42B60080" w14:textId="77777777" w:rsidR="00000E31" w:rsidRDefault="00000E31" w:rsidP="006422ED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kk-KZ"/>
              </w:rPr>
              <w:t xml:space="preserve">  </w:t>
            </w:r>
            <w:r>
              <w:rPr>
                <w:b/>
                <w:sz w:val="20"/>
                <w:szCs w:val="20"/>
              </w:rPr>
              <w:t>РК 2</w:t>
            </w:r>
          </w:p>
        </w:tc>
        <w:tc>
          <w:tcPr>
            <w:tcW w:w="850" w:type="dxa"/>
          </w:tcPr>
          <w:p w14:paraId="5B3E1513" w14:textId="77777777" w:rsidR="00000E31" w:rsidRDefault="00000E31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77BB6D4A" w14:textId="77777777" w:rsidR="00000E31" w:rsidRPr="009E2A95" w:rsidRDefault="00000E31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9E2A95">
              <w:rPr>
                <w:b/>
                <w:sz w:val="20"/>
                <w:szCs w:val="20"/>
              </w:rPr>
              <w:t>100</w:t>
            </w:r>
          </w:p>
        </w:tc>
      </w:tr>
    </w:tbl>
    <w:p w14:paraId="39499FD8" w14:textId="77777777" w:rsidR="00D36DBD" w:rsidRDefault="00D36DBD">
      <w:pPr>
        <w:tabs>
          <w:tab w:val="left" w:pos="1276"/>
        </w:tabs>
        <w:jc w:val="center"/>
        <w:rPr>
          <w:b/>
          <w:sz w:val="20"/>
          <w:szCs w:val="20"/>
        </w:rPr>
      </w:pPr>
    </w:p>
    <w:p w14:paraId="58860366" w14:textId="77777777" w:rsidR="006422ED" w:rsidRDefault="006422ED">
      <w:pPr>
        <w:tabs>
          <w:tab w:val="left" w:pos="1276"/>
        </w:tabs>
        <w:jc w:val="center"/>
        <w:rPr>
          <w:b/>
          <w:sz w:val="20"/>
          <w:szCs w:val="20"/>
        </w:rPr>
      </w:pPr>
    </w:p>
    <w:p w14:paraId="283D4968" w14:textId="77777777" w:rsidR="00A72D3C" w:rsidRDefault="00A72D3C">
      <w:pPr>
        <w:jc w:val="both"/>
        <w:rPr>
          <w:sz w:val="20"/>
          <w:szCs w:val="20"/>
        </w:rPr>
      </w:pPr>
    </w:p>
    <w:p w14:paraId="5235DD18" w14:textId="225534E6" w:rsidR="00594DE6" w:rsidRPr="00000E31" w:rsidRDefault="001640C9" w:rsidP="002A021D">
      <w:pPr>
        <w:spacing w:after="120"/>
        <w:jc w:val="both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 xml:space="preserve">Декан  </w:t>
      </w:r>
      <w:r w:rsidR="005E7456" w:rsidRPr="00000E31">
        <w:rPr>
          <w:b/>
          <w:sz w:val="20"/>
          <w:szCs w:val="20"/>
        </w:rPr>
        <w:t xml:space="preserve">   </w:t>
      </w:r>
      <w:r w:rsidR="006728E1">
        <w:rPr>
          <w:b/>
          <w:sz w:val="20"/>
          <w:szCs w:val="20"/>
        </w:rPr>
        <w:t xml:space="preserve">                                                                    </w:t>
      </w:r>
      <w:r w:rsidR="002B36F2">
        <w:rPr>
          <w:b/>
          <w:sz w:val="20"/>
          <w:szCs w:val="20"/>
        </w:rPr>
        <w:t xml:space="preserve">                                          </w:t>
      </w:r>
      <w:r w:rsidR="006728E1">
        <w:rPr>
          <w:b/>
          <w:sz w:val="20"/>
          <w:szCs w:val="20"/>
        </w:rPr>
        <w:t xml:space="preserve">  </w:t>
      </w:r>
      <w:proofErr w:type="spellStart"/>
      <w:r w:rsidR="00DE2A38">
        <w:rPr>
          <w:b/>
          <w:sz w:val="20"/>
          <w:szCs w:val="20"/>
        </w:rPr>
        <w:t>Абдибеков</w:t>
      </w:r>
      <w:proofErr w:type="spellEnd"/>
      <w:r w:rsidR="00DE2A38">
        <w:rPr>
          <w:b/>
          <w:sz w:val="20"/>
          <w:szCs w:val="20"/>
        </w:rPr>
        <w:t xml:space="preserve"> </w:t>
      </w:r>
      <w:r w:rsidR="006728E1">
        <w:rPr>
          <w:b/>
          <w:sz w:val="20"/>
          <w:szCs w:val="20"/>
        </w:rPr>
        <w:t>У.С.</w:t>
      </w:r>
      <w:r w:rsidRPr="00000E31">
        <w:rPr>
          <w:b/>
          <w:sz w:val="20"/>
          <w:szCs w:val="20"/>
        </w:rPr>
        <w:t xml:space="preserve">                                                                             </w:t>
      </w:r>
    </w:p>
    <w:p w14:paraId="776FB20A" w14:textId="77777777" w:rsidR="00594DE6" w:rsidRPr="00000E31" w:rsidRDefault="001640C9" w:rsidP="002A021D">
      <w:pPr>
        <w:spacing w:after="120"/>
        <w:jc w:val="both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ab/>
      </w:r>
      <w:r w:rsidRPr="00000E31">
        <w:rPr>
          <w:b/>
          <w:sz w:val="20"/>
          <w:szCs w:val="20"/>
        </w:rPr>
        <w:tab/>
      </w:r>
    </w:p>
    <w:p w14:paraId="130E1F0C" w14:textId="139A9349" w:rsidR="00ED0B08" w:rsidRDefault="001640C9" w:rsidP="002A021D">
      <w:pPr>
        <w:spacing w:after="120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>Заведующий кафедрой</w:t>
      </w:r>
      <w:r w:rsidR="005E7456" w:rsidRPr="00000E31">
        <w:rPr>
          <w:b/>
          <w:sz w:val="20"/>
          <w:szCs w:val="20"/>
        </w:rPr>
        <w:t xml:space="preserve"> </w:t>
      </w:r>
      <w:r w:rsidR="006728E1">
        <w:rPr>
          <w:b/>
          <w:sz w:val="20"/>
          <w:szCs w:val="20"/>
        </w:rPr>
        <w:t xml:space="preserve">                                          </w:t>
      </w:r>
      <w:r w:rsidR="002B36F2">
        <w:rPr>
          <w:b/>
          <w:sz w:val="20"/>
          <w:szCs w:val="20"/>
        </w:rPr>
        <w:t xml:space="preserve">                                          </w:t>
      </w:r>
      <w:r w:rsidR="006728E1">
        <w:rPr>
          <w:b/>
          <w:sz w:val="20"/>
          <w:szCs w:val="20"/>
        </w:rPr>
        <w:t xml:space="preserve"> </w:t>
      </w:r>
      <w:r w:rsidR="00027C7A">
        <w:rPr>
          <w:b/>
          <w:sz w:val="20"/>
          <w:szCs w:val="20"/>
        </w:rPr>
        <w:t xml:space="preserve">Темирбеков А.Н. </w:t>
      </w:r>
    </w:p>
    <w:p w14:paraId="1FC9DB1D" w14:textId="77777777" w:rsidR="00594DE6" w:rsidRPr="00000E31" w:rsidRDefault="001640C9" w:rsidP="002A021D">
      <w:pPr>
        <w:spacing w:after="120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ab/>
      </w:r>
    </w:p>
    <w:p w14:paraId="1DE7B384" w14:textId="775F7A0C" w:rsidR="00594DE6" w:rsidRPr="006728E1" w:rsidRDefault="001640C9" w:rsidP="002A021D">
      <w:pPr>
        <w:spacing w:after="120"/>
        <w:rPr>
          <w:sz w:val="20"/>
          <w:szCs w:val="20"/>
        </w:rPr>
      </w:pPr>
      <w:r w:rsidRPr="00000E31">
        <w:rPr>
          <w:b/>
          <w:sz w:val="20"/>
          <w:szCs w:val="20"/>
        </w:rPr>
        <w:t>Лектор</w:t>
      </w:r>
      <w:r w:rsidR="005E7456" w:rsidRPr="00000E31">
        <w:rPr>
          <w:b/>
          <w:sz w:val="20"/>
          <w:szCs w:val="20"/>
        </w:rPr>
        <w:t xml:space="preserve"> </w:t>
      </w:r>
      <w:r w:rsidR="006728E1">
        <w:rPr>
          <w:b/>
          <w:sz w:val="20"/>
          <w:szCs w:val="20"/>
        </w:rPr>
        <w:t xml:space="preserve">                                                                       </w:t>
      </w:r>
      <w:r w:rsidR="002B36F2">
        <w:rPr>
          <w:b/>
          <w:sz w:val="20"/>
          <w:szCs w:val="20"/>
        </w:rPr>
        <w:t xml:space="preserve">                                          </w:t>
      </w:r>
      <w:r w:rsidR="006728E1">
        <w:rPr>
          <w:b/>
          <w:sz w:val="20"/>
          <w:szCs w:val="20"/>
        </w:rPr>
        <w:t>Шакенов К.К.</w:t>
      </w:r>
    </w:p>
    <w:p w14:paraId="5CDE8978" w14:textId="77777777" w:rsidR="003E6E0D" w:rsidRPr="006728E1" w:rsidRDefault="003E6E0D">
      <w:pPr>
        <w:rPr>
          <w:sz w:val="20"/>
          <w:szCs w:val="20"/>
        </w:rPr>
      </w:pPr>
    </w:p>
    <w:p w14:paraId="604CBB79" w14:textId="77777777" w:rsidR="00000E31" w:rsidRPr="006728E1" w:rsidRDefault="00000E31">
      <w:pPr>
        <w:rPr>
          <w:sz w:val="20"/>
          <w:szCs w:val="20"/>
        </w:rPr>
      </w:pPr>
    </w:p>
    <w:p w14:paraId="28B37D57" w14:textId="77777777" w:rsidR="00A72D3C" w:rsidRPr="00AC0B9C" w:rsidRDefault="00A72D3C">
      <w:pPr>
        <w:rPr>
          <w:color w:val="000000" w:themeColor="text1"/>
        </w:rPr>
      </w:pPr>
    </w:p>
    <w:p w14:paraId="08DC4076" w14:textId="77777777" w:rsidR="002B4684" w:rsidRPr="00AC0B9C" w:rsidRDefault="002B4684" w:rsidP="004C6A23">
      <w:pPr>
        <w:rPr>
          <w:color w:val="000000" w:themeColor="text1"/>
        </w:rPr>
      </w:pPr>
    </w:p>
    <w:p w14:paraId="04A197C8" w14:textId="77777777" w:rsidR="00F3540B" w:rsidRPr="004C6A23" w:rsidRDefault="00F3540B">
      <w:pPr>
        <w:rPr>
          <w:sz w:val="20"/>
          <w:szCs w:val="20"/>
        </w:rPr>
      </w:pPr>
    </w:p>
    <w:p w14:paraId="46488DE0" w14:textId="77777777" w:rsidR="00AC0B9C" w:rsidRPr="004C6A23" w:rsidRDefault="00AC0B9C">
      <w:pPr>
        <w:rPr>
          <w:sz w:val="20"/>
          <w:szCs w:val="20"/>
          <w:lang w:val="kk-KZ"/>
        </w:rPr>
      </w:pPr>
    </w:p>
    <w:sectPr w:rsidR="00AC0B9C" w:rsidRPr="004C6A23" w:rsidSect="007A26C4">
      <w:pgSz w:w="11906" w:h="16838"/>
      <w:pgMar w:top="568" w:right="850" w:bottom="1134" w:left="1701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C3A5CE" w14:textId="77777777" w:rsidR="00A42997" w:rsidRDefault="00A42997" w:rsidP="004C6A23">
      <w:r>
        <w:separator/>
      </w:r>
    </w:p>
  </w:endnote>
  <w:endnote w:type="continuationSeparator" w:id="0">
    <w:p w14:paraId="33C92EE7" w14:textId="77777777" w:rsidR="00A42997" w:rsidRDefault="00A42997" w:rsidP="004C6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-Bold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E1580D" w14:textId="77777777" w:rsidR="00A42997" w:rsidRDefault="00A42997" w:rsidP="004C6A23">
      <w:r>
        <w:separator/>
      </w:r>
    </w:p>
  </w:footnote>
  <w:footnote w:type="continuationSeparator" w:id="0">
    <w:p w14:paraId="3A383670" w14:textId="77777777" w:rsidR="00A42997" w:rsidRDefault="00A42997" w:rsidP="004C6A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2F7D08"/>
    <w:multiLevelType w:val="hybridMultilevel"/>
    <w:tmpl w:val="DCA07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3852F8"/>
    <w:multiLevelType w:val="hybridMultilevel"/>
    <w:tmpl w:val="754C7DDC"/>
    <w:lvl w:ilvl="0" w:tplc="0419000F">
      <w:start w:val="1"/>
      <w:numFmt w:val="decimal"/>
      <w:lvlText w:val="%1."/>
      <w:lvlJc w:val="left"/>
      <w:pPr>
        <w:ind w:left="360" w:hanging="360"/>
      </w:pPr>
      <w:rPr>
        <w:rFonts w:eastAsia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D405C2"/>
    <w:multiLevelType w:val="singleLevel"/>
    <w:tmpl w:val="D55A95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sz w:val="20"/>
        <w:szCs w:val="20"/>
      </w:rPr>
    </w:lvl>
  </w:abstractNum>
  <w:abstractNum w:abstractNumId="3" w15:restartNumberingAfterBreak="0">
    <w:nsid w:val="7A055D7C"/>
    <w:multiLevelType w:val="hybridMultilevel"/>
    <w:tmpl w:val="C06A5AA0"/>
    <w:lvl w:ilvl="0" w:tplc="04190001">
      <w:start w:val="202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7809580">
    <w:abstractNumId w:val="3"/>
  </w:num>
  <w:num w:numId="2" w16cid:durableId="1478298847">
    <w:abstractNumId w:val="0"/>
  </w:num>
  <w:num w:numId="3" w16cid:durableId="1592659321">
    <w:abstractNumId w:val="2"/>
  </w:num>
  <w:num w:numId="4" w16cid:durableId="15231329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DE6"/>
    <w:rsid w:val="00000E31"/>
    <w:rsid w:val="00001D00"/>
    <w:rsid w:val="00004A27"/>
    <w:rsid w:val="0001583E"/>
    <w:rsid w:val="00027C7A"/>
    <w:rsid w:val="000544CE"/>
    <w:rsid w:val="00065A83"/>
    <w:rsid w:val="00080984"/>
    <w:rsid w:val="000A29BE"/>
    <w:rsid w:val="000C29CE"/>
    <w:rsid w:val="000E3B00"/>
    <w:rsid w:val="001015B8"/>
    <w:rsid w:val="0010706E"/>
    <w:rsid w:val="00113406"/>
    <w:rsid w:val="001640C9"/>
    <w:rsid w:val="00174F19"/>
    <w:rsid w:val="00194FA2"/>
    <w:rsid w:val="001A4B41"/>
    <w:rsid w:val="001B0D63"/>
    <w:rsid w:val="001C095F"/>
    <w:rsid w:val="001C7C26"/>
    <w:rsid w:val="001D4997"/>
    <w:rsid w:val="001F4BCA"/>
    <w:rsid w:val="00200490"/>
    <w:rsid w:val="0021117C"/>
    <w:rsid w:val="0022258E"/>
    <w:rsid w:val="0023053F"/>
    <w:rsid w:val="00252D22"/>
    <w:rsid w:val="00253B46"/>
    <w:rsid w:val="00261901"/>
    <w:rsid w:val="00286D6F"/>
    <w:rsid w:val="00293058"/>
    <w:rsid w:val="002A021D"/>
    <w:rsid w:val="002B1686"/>
    <w:rsid w:val="002B36F2"/>
    <w:rsid w:val="002B4684"/>
    <w:rsid w:val="002B6ED4"/>
    <w:rsid w:val="002C1443"/>
    <w:rsid w:val="002C1D33"/>
    <w:rsid w:val="002E6297"/>
    <w:rsid w:val="002F15C4"/>
    <w:rsid w:val="002F1A09"/>
    <w:rsid w:val="00300A55"/>
    <w:rsid w:val="0030728E"/>
    <w:rsid w:val="00323280"/>
    <w:rsid w:val="00323908"/>
    <w:rsid w:val="003762AA"/>
    <w:rsid w:val="00377B71"/>
    <w:rsid w:val="00386FBC"/>
    <w:rsid w:val="00387D7F"/>
    <w:rsid w:val="003A4E0C"/>
    <w:rsid w:val="003B57C0"/>
    <w:rsid w:val="003C22B6"/>
    <w:rsid w:val="003E6E0D"/>
    <w:rsid w:val="00401A75"/>
    <w:rsid w:val="00426A8F"/>
    <w:rsid w:val="00434B98"/>
    <w:rsid w:val="004768BB"/>
    <w:rsid w:val="004777C9"/>
    <w:rsid w:val="004807B2"/>
    <w:rsid w:val="004A4EF2"/>
    <w:rsid w:val="004A52AB"/>
    <w:rsid w:val="004B5D2B"/>
    <w:rsid w:val="004C6A23"/>
    <w:rsid w:val="00541D7F"/>
    <w:rsid w:val="00583C5C"/>
    <w:rsid w:val="00594DE6"/>
    <w:rsid w:val="005A2291"/>
    <w:rsid w:val="005C0A7D"/>
    <w:rsid w:val="005C2E37"/>
    <w:rsid w:val="005D673B"/>
    <w:rsid w:val="005E2FF8"/>
    <w:rsid w:val="005E7456"/>
    <w:rsid w:val="00605955"/>
    <w:rsid w:val="00622FA4"/>
    <w:rsid w:val="006422ED"/>
    <w:rsid w:val="0065005D"/>
    <w:rsid w:val="006728E1"/>
    <w:rsid w:val="0069629C"/>
    <w:rsid w:val="006C7CE2"/>
    <w:rsid w:val="006E4FCF"/>
    <w:rsid w:val="006E785C"/>
    <w:rsid w:val="00720F68"/>
    <w:rsid w:val="00733163"/>
    <w:rsid w:val="00746769"/>
    <w:rsid w:val="00750D6B"/>
    <w:rsid w:val="00775307"/>
    <w:rsid w:val="00796885"/>
    <w:rsid w:val="007A26C4"/>
    <w:rsid w:val="007D6E58"/>
    <w:rsid w:val="007E2E2D"/>
    <w:rsid w:val="007E445E"/>
    <w:rsid w:val="007E78D3"/>
    <w:rsid w:val="0081360F"/>
    <w:rsid w:val="00855233"/>
    <w:rsid w:val="008859CB"/>
    <w:rsid w:val="00887042"/>
    <w:rsid w:val="008C35E6"/>
    <w:rsid w:val="008C40A9"/>
    <w:rsid w:val="008E5E21"/>
    <w:rsid w:val="008E7E51"/>
    <w:rsid w:val="00923E03"/>
    <w:rsid w:val="0092481B"/>
    <w:rsid w:val="0099766F"/>
    <w:rsid w:val="009C7FBA"/>
    <w:rsid w:val="009E2659"/>
    <w:rsid w:val="009E2A95"/>
    <w:rsid w:val="00A05222"/>
    <w:rsid w:val="00A40781"/>
    <w:rsid w:val="00A42997"/>
    <w:rsid w:val="00A46B07"/>
    <w:rsid w:val="00A72D3C"/>
    <w:rsid w:val="00AA2361"/>
    <w:rsid w:val="00AC01EB"/>
    <w:rsid w:val="00AC0B9C"/>
    <w:rsid w:val="00AC4775"/>
    <w:rsid w:val="00AF3E68"/>
    <w:rsid w:val="00B012DD"/>
    <w:rsid w:val="00B04479"/>
    <w:rsid w:val="00B061A8"/>
    <w:rsid w:val="00B37D1E"/>
    <w:rsid w:val="00B47334"/>
    <w:rsid w:val="00B615F8"/>
    <w:rsid w:val="00BB32DC"/>
    <w:rsid w:val="00BD09CB"/>
    <w:rsid w:val="00C32686"/>
    <w:rsid w:val="00C41C08"/>
    <w:rsid w:val="00C46CAD"/>
    <w:rsid w:val="00CA458D"/>
    <w:rsid w:val="00CC59D8"/>
    <w:rsid w:val="00CF26E9"/>
    <w:rsid w:val="00D36DBD"/>
    <w:rsid w:val="00D4478E"/>
    <w:rsid w:val="00D60819"/>
    <w:rsid w:val="00D73E60"/>
    <w:rsid w:val="00D85871"/>
    <w:rsid w:val="00DE2A38"/>
    <w:rsid w:val="00E15600"/>
    <w:rsid w:val="00E17B49"/>
    <w:rsid w:val="00E446CD"/>
    <w:rsid w:val="00E61154"/>
    <w:rsid w:val="00E9615B"/>
    <w:rsid w:val="00EB5722"/>
    <w:rsid w:val="00EC3CF4"/>
    <w:rsid w:val="00ED0399"/>
    <w:rsid w:val="00ED0B08"/>
    <w:rsid w:val="00ED0D9E"/>
    <w:rsid w:val="00EF2040"/>
    <w:rsid w:val="00EF5665"/>
    <w:rsid w:val="00F02D0A"/>
    <w:rsid w:val="00F10360"/>
    <w:rsid w:val="00F10FB4"/>
    <w:rsid w:val="00F3540B"/>
    <w:rsid w:val="00F56189"/>
    <w:rsid w:val="00F96E37"/>
    <w:rsid w:val="00FA73F3"/>
    <w:rsid w:val="00FB09ED"/>
    <w:rsid w:val="00FD3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892AE7"/>
  <w15:docId w15:val="{E167C44B-F852-43C8-B97C-F52AD00509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a">
    <w:basedOn w:val="TableNormal"/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af6">
    <w:name w:val="Balloon Text"/>
    <w:basedOn w:val="a"/>
    <w:link w:val="af7"/>
    <w:uiPriority w:val="99"/>
    <w:semiHidden/>
    <w:unhideWhenUsed/>
    <w:rsid w:val="00EF2040"/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EF2040"/>
    <w:rPr>
      <w:rFonts w:ascii="Segoe UI" w:hAnsi="Segoe UI" w:cs="Segoe UI"/>
      <w:sz w:val="18"/>
      <w:szCs w:val="18"/>
    </w:rPr>
  </w:style>
  <w:style w:type="table" w:styleId="af8">
    <w:name w:val="Table Grid"/>
    <w:basedOn w:val="a1"/>
    <w:uiPriority w:val="39"/>
    <w:rsid w:val="00D36D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Hyperlink"/>
    <w:uiPriority w:val="99"/>
    <w:rsid w:val="00293058"/>
    <w:rPr>
      <w:rFonts w:cs="Times New Roman"/>
      <w:color w:val="auto"/>
      <w:u w:val="none"/>
      <w:effect w:val="none"/>
    </w:rPr>
  </w:style>
  <w:style w:type="paragraph" w:styleId="afa">
    <w:name w:val="header"/>
    <w:basedOn w:val="a"/>
    <w:link w:val="afb"/>
    <w:uiPriority w:val="99"/>
    <w:unhideWhenUsed/>
    <w:rsid w:val="004C6A23"/>
    <w:pPr>
      <w:tabs>
        <w:tab w:val="center" w:pos="4677"/>
        <w:tab w:val="right" w:pos="9355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4C6A23"/>
  </w:style>
  <w:style w:type="paragraph" w:styleId="afc">
    <w:name w:val="footer"/>
    <w:basedOn w:val="a"/>
    <w:link w:val="afd"/>
    <w:uiPriority w:val="99"/>
    <w:unhideWhenUsed/>
    <w:rsid w:val="004C6A23"/>
    <w:pPr>
      <w:tabs>
        <w:tab w:val="center" w:pos="4677"/>
        <w:tab w:val="right" w:pos="9355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4C6A23"/>
  </w:style>
  <w:style w:type="paragraph" w:styleId="afe">
    <w:name w:val="List Paragraph"/>
    <w:basedOn w:val="a"/>
    <w:uiPriority w:val="34"/>
    <w:qFormat/>
    <w:rsid w:val="004C6A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576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7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7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3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hakenov@gmail.com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yperlink" Target="mailto:kanat" TargetMode="External"/><Relationship Id="rId12" Type="http://schemas.openxmlformats.org/officeDocument/2006/relationships/hyperlink" Target="mailto:shakenov@gmail.com" TargetMode="External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kanat" TargetMode="Externa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10" Type="http://schemas.openxmlformats.org/officeDocument/2006/relationships/hyperlink" Target="mailto:shakenov@gmail.com" TargetMode="Externa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mailto:kanat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3</Pages>
  <Words>1392</Words>
  <Characters>7941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мирбекова Гулмира</dc:creator>
  <cp:lastModifiedBy>Шакенов Канат</cp:lastModifiedBy>
  <cp:revision>10</cp:revision>
  <cp:lastPrinted>2022-06-22T06:04:00Z</cp:lastPrinted>
  <dcterms:created xsi:type="dcterms:W3CDTF">2022-09-09T10:44:00Z</dcterms:created>
  <dcterms:modified xsi:type="dcterms:W3CDTF">2022-09-20T07:58:00Z</dcterms:modified>
</cp:coreProperties>
</file>